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CF6CC5"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CF6CC5"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CF6CC5"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CF6CC5"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CF6CC5"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C3484B">
          <w:rPr>
            <w:webHidden/>
          </w:rPr>
          <w:t>ii</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C3484B">
          <w:rPr>
            <w:webHidden/>
          </w:rPr>
          <w:t>iv</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C3484B">
          <w:rPr>
            <w:webHidden/>
          </w:rPr>
          <w:t>v</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C3484B">
          <w:rPr>
            <w:webHidden/>
          </w:rPr>
          <w:t>vi</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C3484B">
          <w:rPr>
            <w:webHidden/>
          </w:rPr>
          <w:t>ix</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C3484B">
          <w:rPr>
            <w:webHidden/>
          </w:rPr>
          <w:t>x</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C3484B">
          <w:rPr>
            <w:webHidden/>
          </w:rPr>
          <w:t>xi</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C3484B">
          <w:rPr>
            <w:webHidden/>
          </w:rPr>
          <w:t>5</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C3484B">
          <w:rPr>
            <w:webHidden/>
          </w:rPr>
          <w:t>6</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C3484B">
          <w:rPr>
            <w:webHidden/>
          </w:rPr>
          <w:t>14</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C3484B">
          <w:rPr>
            <w:webHidden/>
          </w:rPr>
          <w:t>16</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C3484B">
          <w:rPr>
            <w:webHidden/>
          </w:rPr>
          <w:t>5</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C3484B">
          <w:rPr>
            <w:webHidden/>
          </w:rPr>
          <w:t>6</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C3484B">
          <w:rPr>
            <w:webHidden/>
          </w:rPr>
          <w:t>1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C3484B">
          <w:rPr>
            <w:webHidden/>
          </w:rPr>
          <w:t>13</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CF6CC5">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CF6CC5">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C3484B">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C3484B">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C3484B">
          <w:rPr>
            <w:noProof/>
            <w:webHidden/>
          </w:rPr>
          <w:t>6</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C3484B">
          <w:rPr>
            <w:noProof/>
            <w:webHidden/>
          </w:rPr>
          <w:t>8</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C3484B">
          <w:rPr>
            <w:noProof/>
            <w:webHidden/>
          </w:rPr>
          <w:t>10</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C3484B">
          <w:rPr>
            <w:noProof/>
            <w:webHidden/>
          </w:rPr>
          <w:t>11</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C3484B">
          <w:rPr>
            <w:noProof/>
            <w:webHidden/>
          </w:rPr>
          <w:t>12</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C3484B">
          <w:rPr>
            <w:noProof/>
            <w:webHidden/>
          </w:rPr>
          <w:t>13</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C3484B">
          <w:rPr>
            <w:noProof/>
            <w:webHidden/>
          </w:rPr>
          <w:t>14</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C3484B">
          <w:rPr>
            <w:noProof/>
            <w:webHidden/>
          </w:rPr>
          <w:t>15</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C3484B">
          <w:rPr>
            <w:noProof/>
            <w:webHidden/>
          </w:rPr>
          <w:t>16</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C3484B">
          <w:rPr>
            <w:noProof/>
            <w:webHidden/>
          </w:rPr>
          <w:t>16</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C3484B">
          <w:rPr>
            <w:noProof/>
            <w:webHidden/>
          </w:rPr>
          <w:t>3</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C3484B">
          <w:rPr>
            <w:noProof/>
            <w:webHidden/>
          </w:rPr>
          <w:t>4</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C3484B">
          <w:rPr>
            <w:noProof/>
            <w:webHidden/>
          </w:rPr>
          <w:t>6</w:t>
        </w:r>
        <w:r w:rsidR="005405BE">
          <w:rPr>
            <w:noProof/>
            <w:webHidden/>
          </w:rPr>
          <w:fldChar w:fldCharType="end"/>
        </w:r>
      </w:hyperlink>
    </w:p>
    <w:p w:rsidR="005405BE" w:rsidRPr="00C2330D" w:rsidRDefault="00CF6CC5">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C3484B">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7751A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74463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744634"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744635"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744636"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744637"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7751A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744638"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74463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74464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74464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74464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74464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74464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74464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74464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744647"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744648"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744649"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74465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74465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74465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74465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74465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74465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C3484B">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C3484B">
        <w:t xml:space="preserve">Figura </w:t>
      </w:r>
      <w:r w:rsidR="00C3484B">
        <w:rPr>
          <w:noProof/>
        </w:rPr>
        <w:t>1</w:t>
      </w:r>
      <w:r w:rsidR="00C3484B">
        <w:t>.</w:t>
      </w:r>
      <w:r w:rsidR="00C3484B">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CF6CC5"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265CC6">
                <w:rPr>
                  <w:noProof/>
                </w:rPr>
                <w:t>1</w:t>
              </w:r>
            </w:fldSimple>
            <w:r w:rsidR="00265CC6">
              <w:t>.</w:t>
            </w:r>
            <w:fldSimple w:instr=" SEQ Figura \* ARABIC \s 1 ">
              <w:r w:rsidR="00265CC6">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C3484B">
        <w:t xml:space="preserve">Figura </w:t>
      </w:r>
      <w:r w:rsidR="00C3484B">
        <w:rPr>
          <w:noProof/>
        </w:rPr>
        <w:t>1</w:t>
      </w:r>
      <w:r w:rsidR="00C3484B">
        <w:t>.</w:t>
      </w:r>
      <w:r w:rsidR="00C3484B">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CF6CC5"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265CC6">
                <w:rPr>
                  <w:noProof/>
                </w:rPr>
                <w:t>1</w:t>
              </w:r>
            </w:fldSimple>
            <w:r w:rsidR="00265CC6">
              <w:t>.</w:t>
            </w:r>
            <w:fldSimple w:instr=" SEQ Figura \* ARABIC \s 1 ">
              <w:r w:rsidR="00265CC6">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74465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74465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7751A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74465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744659"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744660"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744661"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74466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7751A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C3484B">
        <w:t xml:space="preserve">Figura </w:t>
      </w:r>
      <w:r w:rsidR="00C3484B">
        <w:rPr>
          <w:noProof/>
        </w:rPr>
        <w:t>1</w:t>
      </w:r>
      <w:r w:rsidR="00C3484B">
        <w:t>.</w:t>
      </w:r>
      <w:r w:rsidR="00C3484B">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CF6CC5"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265CC6">
                <w:rPr>
                  <w:noProof/>
                </w:rPr>
                <w:t>1</w:t>
              </w:r>
            </w:fldSimple>
            <w:r w:rsidR="00265CC6">
              <w:t>.</w:t>
            </w:r>
            <w:fldSimple w:instr=" SEQ Figura \* ARABIC \s 1 ">
              <w:r w:rsidR="00265CC6">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7751A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74466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744664"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744665"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7751A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74466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74466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 xml:space="preserve">, </w:t>
      </w:r>
      <w:hyperlink w:anchor="_ENREF_7" w:tooltip="Holst, 1998 #18" w:history="1">
        <w:r w:rsidR="007751A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7751A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744668"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744669"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74467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74467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744672"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74467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744674"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744675"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C3484B">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744676"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744677"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744678"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744679"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744680"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744681"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744682"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744683"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744684"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744685"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744686"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744687"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744688"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C3484B">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744689"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744690"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744691"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744692"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744693"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744694"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744695"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744696"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744697"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744698"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744699"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744700"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744701"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744702"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744703"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744704"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744705"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74470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744707"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744708"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744709"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744710"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744711"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744712"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744713"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744714"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744715"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744716"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744717"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744718"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744719"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744720"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74472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744722"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744723"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744724"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744725"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744726"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744727"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744728"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744729"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744730"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744731"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744732"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744733"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744734"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744735"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744736"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744737"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744738"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744739"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744740"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744741"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744742"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744743"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744744"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744745"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744746"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744747"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744748"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744749"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744750"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744751"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744752"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744753"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744754"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744755"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7751A9">
          <w:rPr>
            <w:noProof/>
          </w:rPr>
          <w:t>8</w:t>
        </w:r>
      </w:hyperlink>
      <w:r>
        <w:rPr>
          <w:noProof/>
        </w:rPr>
        <w:t xml:space="preserve">, </w:t>
      </w:r>
      <w:hyperlink w:anchor="_ENREF_9" w:tooltip="Willow-Garage, 2010 #10" w:history="1">
        <w:r w:rsidR="007751A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744756"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744757"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7751A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744758"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744759"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744760"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744761"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744762"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744763"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7751A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744764"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C3484B">
        <w:t xml:space="preserve">Figura </w:t>
      </w:r>
      <w:r w:rsidR="00C3484B">
        <w:rPr>
          <w:noProof/>
        </w:rPr>
        <w:t>2</w:t>
      </w:r>
      <w:r w:rsidR="00C3484B">
        <w:t>.</w:t>
      </w:r>
      <w:r w:rsidR="00C3484B">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CF6CC5"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265CC6">
                <w:rPr>
                  <w:noProof/>
                </w:rPr>
                <w:t>2</w:t>
              </w:r>
            </w:fldSimple>
            <w:r w:rsidR="00265CC6">
              <w:t>.</w:t>
            </w:r>
            <w:fldSimple w:instr=" SEQ Figura \* ARABIC \s 1 ">
              <w:r w:rsidR="00265CC6">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744765"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744766"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744767"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744768"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744769"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744770"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744771"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744772"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CF6CC5"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265CC6">
                <w:rPr>
                  <w:noProof/>
                </w:rPr>
                <w:t>2</w:t>
              </w:r>
            </w:fldSimple>
            <w:r w:rsidR="00265CC6">
              <w:t>.</w:t>
            </w:r>
            <w:fldSimple w:instr=" SEQ Figura \* ARABIC \s 1 ">
              <w:r w:rsidR="00265CC6">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744773"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744774"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7751A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CF6CC5"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265CC6">
                <w:rPr>
                  <w:noProof/>
                </w:rPr>
                <w:t>2</w:t>
              </w:r>
            </w:fldSimple>
            <w:r w:rsidR="00265CC6">
              <w:t>.</w:t>
            </w:r>
            <w:fldSimple w:instr=" SEQ Figura \* ARABIC \s 1 ">
              <w:r w:rsidR="00265CC6">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C3484B">
        <w:t xml:space="preserve">Figura </w:t>
      </w:r>
      <w:r w:rsidR="00C3484B">
        <w:rPr>
          <w:noProof/>
        </w:rPr>
        <w:t>2</w:t>
      </w:r>
      <w:r w:rsidR="00C3484B">
        <w:t>.</w:t>
      </w:r>
      <w:r w:rsidR="00C3484B">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CF6CC5"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265CC6">
                <w:rPr>
                  <w:noProof/>
                </w:rPr>
                <w:t>2</w:t>
              </w:r>
            </w:fldSimple>
            <w:r w:rsidR="00265CC6">
              <w:t>.</w:t>
            </w:r>
            <w:fldSimple w:instr=" SEQ Figura \* ARABIC \s 1 ">
              <w:r w:rsidR="00265CC6">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744775"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744776"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744777"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C3484B">
        <w:t xml:space="preserve">Figura </w:t>
      </w:r>
      <w:r w:rsidR="00C3484B">
        <w:rPr>
          <w:noProof/>
        </w:rPr>
        <w:t>2</w:t>
      </w:r>
      <w:r w:rsidR="00C3484B">
        <w:t>.</w:t>
      </w:r>
      <w:r w:rsidR="00C3484B">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C3484B">
          <w:rPr>
            <w:noProof/>
          </w:rPr>
          <w:t>2</w:t>
        </w:r>
      </w:fldSimple>
      <w:r w:rsidRPr="0091532D">
        <w:t>.</w:t>
      </w:r>
      <w:fldSimple w:instr=" SEQ Tabla \* ARABIC \s 1 ">
        <w:r w:rsidR="00C3484B">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744778"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744779"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744780"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744781"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744782"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744783"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744784"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744785"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744786"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744787"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744788"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744789"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744790"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744791"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CF6CC5"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265CC6">
                <w:rPr>
                  <w:noProof/>
                </w:rPr>
                <w:t>2</w:t>
              </w:r>
            </w:fldSimple>
            <w:r w:rsidR="00265CC6">
              <w:t>.</w:t>
            </w:r>
            <w:fldSimple w:instr=" SEQ Figura \* ARABIC \s 1 ">
              <w:r w:rsidR="00265CC6">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C3484B">
        <w:t xml:space="preserve">Figura </w:t>
      </w:r>
      <w:r w:rsidR="00C3484B">
        <w:rPr>
          <w:noProof/>
        </w:rPr>
        <w:t>2</w:t>
      </w:r>
      <w:r w:rsidR="00C3484B">
        <w:t>.</w:t>
      </w:r>
      <w:r w:rsidR="00C3484B">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744792"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744793"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744794"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744795"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744796"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7751A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C3484B">
        <w:t xml:space="preserve">Figura </w:t>
      </w:r>
      <w:r w:rsidR="00C3484B">
        <w:rPr>
          <w:noProof/>
        </w:rPr>
        <w:t>2</w:t>
      </w:r>
      <w:r w:rsidR="00C3484B">
        <w:t>.</w:t>
      </w:r>
      <w:r w:rsidR="00C3484B">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CF6CC5"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7751A9">
            <w:pPr>
              <w:pStyle w:val="Epgrafe"/>
            </w:pPr>
            <w:bookmarkStart w:id="74" w:name="_Ref316986080"/>
            <w:bookmarkStart w:id="75" w:name="_Toc316563917"/>
            <w:r>
              <w:t xml:space="preserve">Figura </w:t>
            </w:r>
            <w:fldSimple w:instr=" STYLEREF 1 \s ">
              <w:r w:rsidR="00265CC6">
                <w:rPr>
                  <w:noProof/>
                </w:rPr>
                <w:t>2</w:t>
              </w:r>
            </w:fldSimple>
            <w:r w:rsidR="00265CC6">
              <w:t>.</w:t>
            </w:r>
            <w:fldSimple w:instr=" SEQ Figura \* ARABIC \s 1 ">
              <w:r w:rsidR="00265CC6">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744797"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744798"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744799"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744800"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744801"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744802"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744803"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744804"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744805"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C3484B">
        <w:t xml:space="preserve">Figura </w:t>
      </w:r>
      <w:r w:rsidR="00C3484B">
        <w:rPr>
          <w:noProof/>
        </w:rPr>
        <w:t>2</w:t>
      </w:r>
      <w:r w:rsidR="00C3484B">
        <w:t>.</w:t>
      </w:r>
      <w:r w:rsidR="00C3484B">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C3484B">
        <w:t xml:space="preserve">Figura </w:t>
      </w:r>
      <w:r w:rsidR="00C3484B">
        <w:rPr>
          <w:noProof/>
        </w:rPr>
        <w:t>2</w:t>
      </w:r>
      <w:r w:rsidR="00C3484B">
        <w:t>.</w:t>
      </w:r>
      <w:r w:rsidR="00C3484B">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CF6CC5" w:rsidP="009C72C0">
            <w:pPr>
              <w:pStyle w:val="Imagenes"/>
            </w:pPr>
            <w:r>
              <w:rPr>
                <w:lang w:eastAsia="es-VE"/>
              </w:rPr>
              <w:pict>
                <v:shape id="_x0000_i1211" type="#_x0000_t75" style="width:228pt;height:228pt;visibility:visible">
                  <v:imagedata r:id="rId376" o:title=""/>
                </v:shape>
              </w:pict>
            </w:r>
          </w:p>
          <w:p w:rsidR="001E6275" w:rsidRPr="00AF0007" w:rsidRDefault="009C72C0" w:rsidP="007751A9">
            <w:pPr>
              <w:pStyle w:val="Epgrafe"/>
            </w:pPr>
            <w:bookmarkStart w:id="76" w:name="_Ref316483543"/>
            <w:bookmarkStart w:id="77" w:name="_Toc316563918"/>
            <w:r>
              <w:t xml:space="preserve">Figura </w:t>
            </w:r>
            <w:fldSimple w:instr=" STYLEREF 1 \s ">
              <w:r w:rsidR="00265CC6">
                <w:rPr>
                  <w:noProof/>
                </w:rPr>
                <w:t>2</w:t>
              </w:r>
            </w:fldSimple>
            <w:r w:rsidR="00265CC6">
              <w:t>.</w:t>
            </w:r>
            <w:fldSimple w:instr=" SEQ Figura \* ARABIC \s 1 ">
              <w:r w:rsidR="00265CC6">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7"/>
            <w:r w:rsidRPr="00AF0007">
              <w:fldChar w:fldCharType="end"/>
            </w:r>
          </w:p>
        </w:tc>
        <w:tc>
          <w:tcPr>
            <w:tcW w:w="4631" w:type="dxa"/>
            <w:shd w:val="clear" w:color="auto" w:fill="auto"/>
          </w:tcPr>
          <w:p w:rsidR="009C72C0" w:rsidRDefault="00CF6CC5"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265CC6">
                <w:rPr>
                  <w:noProof/>
                </w:rPr>
                <w:t>2</w:t>
              </w:r>
            </w:fldSimple>
            <w:r w:rsidR="00265CC6">
              <w:t>.</w:t>
            </w:r>
            <w:fldSimple w:instr=" SEQ Figura \* ARABIC \s 1 ">
              <w:r w:rsidR="00265CC6">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C3484B">
        <w:t xml:space="preserve">Figura </w:t>
      </w:r>
      <w:r w:rsidR="00C3484B">
        <w:rPr>
          <w:noProof/>
        </w:rPr>
        <w:t>3</w:t>
      </w:r>
      <w:r w:rsidR="00C3484B">
        <w:t>.</w:t>
      </w:r>
      <w:r w:rsidR="00C3484B">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CF6CC5"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265CC6">
                <w:rPr>
                  <w:noProof/>
                </w:rPr>
                <w:t>3</w:t>
              </w:r>
            </w:fldSimple>
            <w:r w:rsidR="00265CC6">
              <w:t>.</w:t>
            </w:r>
            <w:fldSimple w:instr=" SEQ Figura \* ARABIC \s 1 ">
              <w:r w:rsidR="00265CC6">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7751A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C3484B">
        <w:t xml:space="preserve">Figura </w:t>
      </w:r>
      <w:r w:rsidR="00C3484B">
        <w:rPr>
          <w:noProof/>
        </w:rPr>
        <w:t>3</w:t>
      </w:r>
      <w:r w:rsidR="00C3484B">
        <w:t>.</w:t>
      </w:r>
      <w:r w:rsidR="00C3484B">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C3484B">
        <w:t xml:space="preserve">Figura </w:t>
      </w:r>
      <w:r w:rsidR="00C3484B">
        <w:rPr>
          <w:noProof/>
        </w:rPr>
        <w:t>3</w:t>
      </w:r>
      <w:r w:rsidR="00C3484B">
        <w:t>.</w:t>
      </w:r>
      <w:r w:rsidR="00C3484B">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CF6CC5"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265CC6">
                <w:rPr>
                  <w:noProof/>
                </w:rPr>
                <w:t>3</w:t>
              </w:r>
            </w:fldSimple>
            <w:r w:rsidR="00265CC6">
              <w:t>.</w:t>
            </w:r>
            <w:fldSimple w:instr=" SEQ Figura \* ARABIC \s 1 ">
              <w:r w:rsidR="00265CC6">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C3484B">
        <w:t xml:space="preserve">Figura </w:t>
      </w:r>
      <w:r w:rsidR="00C3484B">
        <w:rPr>
          <w:noProof/>
        </w:rPr>
        <w:t>3</w:t>
      </w:r>
      <w:r w:rsidR="00C3484B">
        <w:t>.</w:t>
      </w:r>
      <w:r w:rsidR="00C3484B">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C3484B">
        <w:t xml:space="preserve">Figura </w:t>
      </w:r>
      <w:r w:rsidR="00C3484B">
        <w:rPr>
          <w:noProof/>
        </w:rPr>
        <w:t>3</w:t>
      </w:r>
      <w:r w:rsidR="00C3484B">
        <w:t>.</w:t>
      </w:r>
      <w:r w:rsidR="00C3484B">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CF6CC5"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265CC6">
                <w:rPr>
                  <w:noProof/>
                </w:rPr>
                <w:t>3</w:t>
              </w:r>
            </w:fldSimple>
            <w:r w:rsidR="00265CC6">
              <w:t>.</w:t>
            </w:r>
            <w:fldSimple w:instr=" SEQ Figura \* ARABIC \s 1 ">
              <w:r w:rsidR="00265CC6">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C3484B">
        <w:t xml:space="preserve">Figura </w:t>
      </w:r>
      <w:r w:rsidR="00C3484B">
        <w:rPr>
          <w:noProof/>
        </w:rPr>
        <w:t>3</w:t>
      </w:r>
      <w:r w:rsidR="00C3484B">
        <w:t>.</w:t>
      </w:r>
      <w:r w:rsidR="00C3484B">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CF6CC5"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265CC6">
                <w:rPr>
                  <w:noProof/>
                </w:rPr>
                <w:t>3</w:t>
              </w:r>
            </w:fldSimple>
            <w:r w:rsidR="00265CC6">
              <w:t>.</w:t>
            </w:r>
            <w:fldSimple w:instr=" SEQ Figura \* ARABIC \s 1 ">
              <w:r w:rsidR="00265CC6">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CF6CC5"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265CC6">
                <w:rPr>
                  <w:noProof/>
                </w:rPr>
                <w:t>3</w:t>
              </w:r>
            </w:fldSimple>
            <w:r w:rsidR="00265CC6">
              <w:t>.</w:t>
            </w:r>
            <w:fldSimple w:instr=" SEQ Figura \* ARABIC \s 1 ">
              <w:r w:rsidR="00265CC6">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C3484B">
        <w:t xml:space="preserve">Figura </w:t>
      </w:r>
      <w:r w:rsidR="00C3484B">
        <w:rPr>
          <w:noProof/>
        </w:rPr>
        <w:t>3</w:t>
      </w:r>
      <w:r w:rsidR="00C3484B">
        <w:t>.</w:t>
      </w:r>
      <w:r w:rsidR="00C3484B">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CF6CC5"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265CC6">
                <w:rPr>
                  <w:noProof/>
                </w:rPr>
                <w:t>3</w:t>
              </w:r>
            </w:fldSimple>
            <w:r w:rsidR="00265CC6">
              <w:t>.</w:t>
            </w:r>
            <w:fldSimple w:instr=" SEQ Figura \* ARABIC \s 1 ">
              <w:r w:rsidR="00265CC6">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C3484B">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C3484B">
        <w:t xml:space="preserve">Figura </w:t>
      </w:r>
      <w:r w:rsidR="00C3484B">
        <w:rPr>
          <w:noProof/>
        </w:rPr>
        <w:t>3</w:t>
      </w:r>
      <w:r w:rsidR="00C3484B">
        <w:t>.</w:t>
      </w:r>
      <w:r w:rsidR="00C3484B">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744806"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C3484B">
          <w:rPr>
            <w:noProof/>
          </w:rPr>
          <w:instrText>3</w:instrText>
        </w:r>
      </w:fldSimple>
      <w:r>
        <w:instrText>.</w:instrText>
      </w:r>
      <w:fldSimple w:instr=" SEQ MTEqn \c \* Arabic \* MERGEFORMAT ">
        <w:r w:rsidR="00C3484B">
          <w:rPr>
            <w:noProof/>
          </w:rPr>
          <w:instrText>1</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C3484B">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C3484B">
        <w:t xml:space="preserve">Figura </w:t>
      </w:r>
      <w:r w:rsidR="00C3484B">
        <w:rPr>
          <w:noProof/>
        </w:rPr>
        <w:t>3</w:t>
      </w:r>
      <w:r w:rsidR="00C3484B">
        <w:t>.</w:t>
      </w:r>
      <w:r w:rsidR="00C3484B">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CF6CC5"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265CC6">
                <w:rPr>
                  <w:noProof/>
                </w:rPr>
                <w:t>3</w:t>
              </w:r>
            </w:fldSimple>
            <w:r w:rsidR="00265CC6">
              <w:t>.</w:t>
            </w:r>
            <w:fldSimple w:instr=" SEQ Figura \* ARABIC \s 1 ">
              <w:r w:rsidR="00265CC6">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C3484B">
        <w:t xml:space="preserve">Figura </w:t>
      </w:r>
      <w:r w:rsidR="00C3484B">
        <w:rPr>
          <w:noProof/>
        </w:rPr>
        <w:t>4</w:t>
      </w:r>
      <w:r w:rsidR="00C3484B">
        <w:t>.</w:t>
      </w:r>
      <w:r w:rsidR="00C3484B">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CF6CC5"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7751A9">
            <w:pPr>
              <w:pStyle w:val="Epgrafe"/>
            </w:pPr>
            <w:bookmarkStart w:id="104" w:name="_Ref316653213"/>
            <w:r>
              <w:t xml:space="preserve">Figura </w:t>
            </w:r>
            <w:fldSimple w:instr=" STYLEREF 1 \s ">
              <w:r w:rsidR="00265CC6">
                <w:rPr>
                  <w:noProof/>
                </w:rPr>
                <w:t>4</w:t>
              </w:r>
            </w:fldSimple>
            <w:r w:rsidR="00265CC6">
              <w:t>.</w:t>
            </w:r>
            <w:fldSimple w:instr=" SEQ Figura \* ARABIC \s 1 ">
              <w:r w:rsidR="00265CC6">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7751A9">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7751A9">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744807"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744808"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7751A9">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744809"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C3484B">
        <w:t xml:space="preserve">Figura </w:t>
      </w:r>
      <w:r w:rsidR="00C3484B">
        <w:rPr>
          <w:noProof/>
        </w:rPr>
        <w:t>4</w:t>
      </w:r>
      <w:r w:rsidR="00C3484B">
        <w:t>.</w:t>
      </w:r>
      <w:r w:rsidR="00C3484B">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CF6CC5"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265CC6">
                <w:rPr>
                  <w:noProof/>
                </w:rPr>
                <w:t>4</w:t>
              </w:r>
            </w:fldSimple>
            <w:r w:rsidR="00265CC6">
              <w:t>.</w:t>
            </w:r>
            <w:fldSimple w:instr=" SEQ Figura \* ARABIC \s 1 ">
              <w:r w:rsidR="00265CC6">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7751A9">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C3484B">
        <w:t xml:space="preserve">Figura </w:t>
      </w:r>
      <w:r w:rsidR="00C3484B">
        <w:rPr>
          <w:noProof/>
        </w:rPr>
        <w:t>4</w:t>
      </w:r>
      <w:r w:rsidR="00C3484B">
        <w:t>.</w:t>
      </w:r>
      <w:r w:rsidR="00C3484B">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CF6CC5" w:rsidP="00BE4459">
            <w:pPr>
              <w:pStyle w:val="Imagenes"/>
            </w:pPr>
            <w:r>
              <w:pict>
                <v:shape id="_x0000_i1226" type="#_x0000_t75" style="width:264.75pt;height:183.75pt">
                  <v:imagedata r:id="rId395" o:title=""/>
                </v:shape>
              </w:pict>
            </w:r>
          </w:p>
          <w:p w:rsidR="00BE4459" w:rsidRDefault="00BE4459" w:rsidP="007751A9">
            <w:pPr>
              <w:pStyle w:val="Epgrafe"/>
            </w:pPr>
            <w:bookmarkStart w:id="109" w:name="_Ref317081714"/>
            <w:r>
              <w:t xml:space="preserve">Figura </w:t>
            </w:r>
            <w:fldSimple w:instr=" STYLEREF 1 \s ">
              <w:r w:rsidR="00265CC6">
                <w:rPr>
                  <w:noProof/>
                </w:rPr>
                <w:t>4</w:t>
              </w:r>
            </w:fldSimple>
            <w:r w:rsidR="00265CC6">
              <w:t>.</w:t>
            </w:r>
            <w:fldSimple w:instr=" SEQ Figura \* ARABIC \s 1 ">
              <w:r w:rsidR="00265CC6">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7751A9">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744810"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C3484B">
        <w:t xml:space="preserve">Figura </w:t>
      </w:r>
      <w:r w:rsidR="00C3484B">
        <w:rPr>
          <w:noProof/>
        </w:rPr>
        <w:t>4</w:t>
      </w:r>
      <w:r w:rsidR="00C3484B">
        <w:t>.</w:t>
      </w:r>
      <w:r w:rsidR="00C3484B">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F6CC5"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265CC6">
                <w:rPr>
                  <w:noProof/>
                </w:rPr>
                <w:t>4</w:t>
              </w:r>
            </w:fldSimple>
            <w:r w:rsidR="00265CC6">
              <w:t>.</w:t>
            </w:r>
            <w:fldSimple w:instr=" SEQ Figura \* ARABIC \s 1 ">
              <w:r w:rsidR="00265CC6">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744811"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744812"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744813"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744814"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7751A9">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744815"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744816"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7751A9">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C3484B">
        <w:t xml:space="preserve">Figura </w:t>
      </w:r>
      <w:r w:rsidR="00C3484B">
        <w:rPr>
          <w:noProof/>
        </w:rPr>
        <w:t>4</w:t>
      </w:r>
      <w:r w:rsidR="00C3484B">
        <w:t>.</w:t>
      </w:r>
      <w:r w:rsidR="00C3484B">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F6CC5"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265CC6">
                <w:rPr>
                  <w:noProof/>
                </w:rPr>
                <w:t>4</w:t>
              </w:r>
            </w:fldSimple>
            <w:r w:rsidR="00265CC6">
              <w:t>.</w:t>
            </w:r>
            <w:fldSimple w:instr=" SEQ Figura \* ARABIC \s 1 ">
              <w:r w:rsidR="00265CC6">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744817"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744818"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C3484B">
        <w:t xml:space="preserve">Figura </w:t>
      </w:r>
      <w:r w:rsidR="00C3484B">
        <w:rPr>
          <w:noProof/>
        </w:rPr>
        <w:t>4</w:t>
      </w:r>
      <w:r w:rsidR="00C3484B">
        <w:t>.</w:t>
      </w:r>
      <w:r w:rsidR="00C3484B">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F6CC5"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265CC6">
                <w:rPr>
                  <w:noProof/>
                </w:rPr>
                <w:t>4</w:t>
              </w:r>
            </w:fldSimple>
            <w:r w:rsidR="00265CC6">
              <w:t>.</w:t>
            </w:r>
            <w:fldSimple w:instr=" SEQ Figura \* ARABIC \s 1 ">
              <w:r w:rsidR="00265CC6">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C3484B">
        <w:t xml:space="preserve">Figura </w:t>
      </w:r>
      <w:r w:rsidR="00C3484B">
        <w:rPr>
          <w:noProof/>
        </w:rPr>
        <w:t>4</w:t>
      </w:r>
      <w:r w:rsidR="00C3484B">
        <w:t>.</w:t>
      </w:r>
      <w:r w:rsidR="00C3484B">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F6CC5"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265CC6">
                <w:rPr>
                  <w:noProof/>
                </w:rPr>
                <w:t>4</w:t>
              </w:r>
            </w:fldSimple>
            <w:r w:rsidR="00265CC6">
              <w:t>.</w:t>
            </w:r>
            <w:fldSimple w:instr=" SEQ Figura \* ARABIC \s 1 ">
              <w:r w:rsidR="00265CC6">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C3484B">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744819"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C3484B">
          <w:rPr>
            <w:noProof/>
          </w:rPr>
          <w:instrText>4</w:instrText>
        </w:r>
      </w:fldSimple>
      <w:r>
        <w:instrText>.</w:instrText>
      </w:r>
      <w:fldSimple w:instr=" SEQ MTEqn \c \* Arabic \* MERGEFORMAT ">
        <w:r w:rsidR="00C3484B">
          <w:rPr>
            <w:noProof/>
          </w:rPr>
          <w:instrText>1</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744820"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744821"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74482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3484B">
          <w:rPr>
            <w:noProof/>
          </w:rPr>
          <w:instrText>4</w:instrText>
        </w:r>
      </w:fldSimple>
      <w:r>
        <w:instrText>.</w:instrText>
      </w:r>
      <w:fldSimple w:instr=" SEQ MTEqn \c \* Arabic \* MERGEFORMAT ">
        <w:r w:rsidR="00C3484B">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744823"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744824"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744825"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744826"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744827"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C3484B">
        <w:t xml:space="preserve">Figura </w:t>
      </w:r>
      <w:r w:rsidR="00C3484B">
        <w:rPr>
          <w:noProof/>
        </w:rPr>
        <w:t>4</w:t>
      </w:r>
      <w:r w:rsidR="00C3484B">
        <w:t>.</w:t>
      </w:r>
      <w:r w:rsidR="00C3484B">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CF6CC5"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265CC6">
                <w:rPr>
                  <w:noProof/>
                </w:rPr>
                <w:t>4</w:t>
              </w:r>
            </w:fldSimple>
            <w:r w:rsidR="00265CC6">
              <w:t>.</w:t>
            </w:r>
            <w:fldSimple w:instr=" SEQ Figura \* ARABIC \s 1 ">
              <w:r w:rsidR="00265CC6">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CF6CC5"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265CC6">
                <w:rPr>
                  <w:noProof/>
                </w:rPr>
                <w:t>4</w:t>
              </w:r>
            </w:fldSimple>
            <w:r w:rsidR="00265CC6">
              <w:t>.</w:t>
            </w:r>
            <w:fldSimple w:instr=" SEQ Figura \* ARABIC \s 1 ">
              <w:r w:rsidR="00265CC6">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CF6CC5"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265CC6">
                <w:rPr>
                  <w:noProof/>
                </w:rPr>
                <w:t>4</w:t>
              </w:r>
            </w:fldSimple>
            <w:r w:rsidR="00265CC6">
              <w:t>.</w:t>
            </w:r>
            <w:fldSimple w:instr=" SEQ Figura \* ARABIC \s 1 ">
              <w:r w:rsidR="00265CC6">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C3484B">
        <w:t xml:space="preserve">Figura </w:t>
      </w:r>
      <w:r w:rsidR="00C3484B">
        <w:rPr>
          <w:noProof/>
        </w:rPr>
        <w:t>3</w:t>
      </w:r>
      <w:r w:rsidR="00C3484B">
        <w:t>.</w:t>
      </w:r>
      <w:r w:rsidR="00C3484B">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C3484B">
        <w:t xml:space="preserve">Figura </w:t>
      </w:r>
      <w:r w:rsidR="00C3484B">
        <w:rPr>
          <w:noProof/>
        </w:rPr>
        <w:t>4</w:t>
      </w:r>
      <w:r w:rsidR="00C3484B">
        <w:t>.</w:t>
      </w:r>
      <w:r w:rsidR="00C3484B">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CF6CC5"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265CC6">
                <w:rPr>
                  <w:noProof/>
                </w:rPr>
                <w:t>4</w:t>
              </w:r>
            </w:fldSimple>
            <w:r w:rsidR="00265CC6">
              <w:t>.</w:t>
            </w:r>
            <w:fldSimple w:instr=" SEQ Figura \* ARABIC \s 1 ">
              <w:r w:rsidR="00265CC6">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C3484B">
        <w:t xml:space="preserve">Figura </w:t>
      </w:r>
      <w:r w:rsidR="00C3484B">
        <w:rPr>
          <w:noProof/>
        </w:rPr>
        <w:t>5</w:t>
      </w:r>
      <w:r w:rsidR="00C3484B">
        <w:t>.</w:t>
      </w:r>
      <w:r w:rsidR="00C3484B">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744828"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744829"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744830"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CF6CC5"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265CC6">
                <w:rPr>
                  <w:noProof/>
                </w:rPr>
                <w:t>5</w:t>
              </w:r>
            </w:fldSimple>
            <w:r w:rsidR="00265CC6">
              <w:t>.</w:t>
            </w:r>
            <w:fldSimple w:instr=" SEQ Figura \* ARABIC \s 1 ">
              <w:r w:rsidR="00265CC6">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744831"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744832"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744833"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744834"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C3484B">
        <w:t xml:space="preserve">Figura </w:t>
      </w:r>
      <w:r w:rsidR="00C3484B">
        <w:rPr>
          <w:noProof/>
        </w:rPr>
        <w:t>5</w:t>
      </w:r>
      <w:r w:rsidR="00C3484B">
        <w:t>.</w:t>
      </w:r>
      <w:r w:rsidR="00C3484B">
        <w:rPr>
          <w:noProof/>
        </w:rPr>
        <w:t>2</w:t>
      </w:r>
      <w:r>
        <w:fldChar w:fldCharType="end"/>
      </w:r>
      <w:r>
        <w:t xml:space="preserve"> donde al igual que la gráfica </w:t>
      </w:r>
      <w:r>
        <w:fldChar w:fldCharType="begin"/>
      </w:r>
      <w:r>
        <w:instrText xml:space="preserve"> REF _Ref318193258 \h </w:instrText>
      </w:r>
      <w:r>
        <w:fldChar w:fldCharType="separate"/>
      </w:r>
      <w:r w:rsidR="00C3484B">
        <w:t xml:space="preserve">Figura </w:t>
      </w:r>
      <w:r w:rsidR="00C3484B">
        <w:rPr>
          <w:noProof/>
        </w:rPr>
        <w:t>5</w:t>
      </w:r>
      <w:r w:rsidR="00C3484B">
        <w:t>.</w:t>
      </w:r>
      <w:r w:rsidR="00C3484B">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744835"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CF6CC5"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265CC6">
                <w:rPr>
                  <w:noProof/>
                </w:rPr>
                <w:t>5</w:t>
              </w:r>
            </w:fldSimple>
            <w:r w:rsidR="00265CC6">
              <w:t>.</w:t>
            </w:r>
            <w:fldSimple w:instr=" SEQ Figura \* ARABIC \s 1 ">
              <w:r w:rsidR="00265CC6">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744836"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744837"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744838"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744839"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744840"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744841"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744842"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744843"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7751A9">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C3484B">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744844"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744845"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744846"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744847"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744848"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744849"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744850"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744851"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fldSimple w:instr=" SEQ MTChap \c \* Arabic \* MERGEFORMAT ">
        <w:r w:rsidR="00C3484B">
          <w:rPr>
            <w:noProof/>
          </w:rPr>
          <w:instrText>5</w:instrText>
        </w:r>
      </w:fldSimple>
      <w:r>
        <w:instrText>.</w:instrText>
      </w:r>
      <w:fldSimple w:instr=" SEQ MTEqn \c \* Arabic \* MERGEFORMAT ">
        <w:r w:rsidR="00C3484B">
          <w:rPr>
            <w:noProof/>
          </w:rPr>
          <w:instrText>1</w:instrText>
        </w:r>
      </w:fldSimple>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744852"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744853"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744854"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744855"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744856"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744857"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3484B">
          <w:rPr>
            <w:noProof/>
          </w:rPr>
          <w:instrText>5</w:instrText>
        </w:r>
      </w:fldSimple>
      <w:r>
        <w:instrText>.</w:instrText>
      </w:r>
      <w:fldSimple w:instr=" SEQ MTEqn \c \* Arabic \* MERGEFORMAT ">
        <w:r w:rsidR="00C3484B">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744858" r:id="rId503"/>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744859" r:id="rId505"/>
        </w:object>
      </w:r>
      <w:r w:rsidR="006D0D06">
        <w:t>,</w:t>
      </w:r>
      <w:proofErr w:type="gramEnd"/>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744860"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744861"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744862"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744863"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744864"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C3484B">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744865"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744866"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7751A9">
          <w:rPr>
            <w:noProof/>
          </w:rPr>
          <w:t>17</w:t>
        </w:r>
      </w:hyperlink>
      <w:r>
        <w:rPr>
          <w:noProof/>
        </w:rPr>
        <w:t>]</w:t>
      </w:r>
      <w:r>
        <w:fldChar w:fldCharType="end"/>
      </w:r>
      <w:r>
        <w:t>.</w:t>
      </w:r>
    </w:p>
    <w:p w:rsidR="007E6637" w:rsidRDefault="000D575E">
      <w:r>
        <w:t>En el trabajo doctoral de J. Gon</w:t>
      </w:r>
      <w:r w:rsidR="00F46E81">
        <w:t>zá</w:t>
      </w:r>
      <w:r>
        <w:t>lez-</w:t>
      </w:r>
      <w:proofErr w:type="spellStart"/>
      <w:r>
        <w:t>Laprea</w:t>
      </w:r>
      <w:proofErr w:type="spellEnd"/>
      <w:r>
        <w:t xml:space="preserve">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hyperlink w:anchor="_ENREF_18" w:tooltip="González-Laprea, 2011 #48" w:history="1">
        <w:r w:rsidR="007751A9">
          <w:rPr>
            <w:noProof/>
          </w:rPr>
          <w:t>18</w:t>
        </w:r>
      </w:hyperlink>
      <w:r w:rsidR="00F46E81">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4" type="#_x0000_t75" style="width:20.25pt;height:24pt" o:ole="">
            <v:imagedata r:id="rId520" o:title=""/>
          </v:shape>
          <o:OLEObject Type="Embed" ProgID="Equation.DSMT4" ShapeID="_x0000_i1294" DrawAspect="Content" ObjectID="_1392744867" r:id="rId521"/>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5" type="#_x0000_t75" style="width:30pt;height:14.25pt" o:ole="">
            <v:imagedata r:id="rId522" o:title=""/>
          </v:shape>
          <o:OLEObject Type="Embed" ProgID="Equation.DSMT4" ShapeID="_x0000_i1295" DrawAspect="Content" ObjectID="_1392744868" r:id="rId523"/>
        </w:object>
      </w:r>
      <w:r w:rsidR="000326E8">
        <w:t xml:space="preserve"> hasta </w:t>
      </w:r>
      <w:r w:rsidR="000326E8" w:rsidRPr="009C78F8">
        <w:rPr>
          <w:position w:val="-6"/>
        </w:rPr>
        <w:object w:dxaOrig="720" w:dyaOrig="279">
          <v:shape id="_x0000_i1296" type="#_x0000_t75" style="width:36pt;height:14.25pt" o:ole="">
            <v:imagedata r:id="rId524" o:title=""/>
          </v:shape>
          <o:OLEObject Type="Embed" ProgID="Equation.DSMT4" ShapeID="_x0000_i1296" DrawAspect="Content" ObjectID="_1392744869" r:id="rId525"/>
        </w:object>
      </w:r>
      <w:r w:rsidR="000326E8">
        <w:t xml:space="preserve"> con pasos de </w:t>
      </w:r>
      <w:r w:rsidR="000326E8" w:rsidRPr="009C78F8">
        <w:rPr>
          <w:position w:val="-6"/>
        </w:rPr>
        <w:object w:dxaOrig="600" w:dyaOrig="279">
          <v:shape id="_x0000_i1297" type="#_x0000_t75" style="width:30pt;height:14.25pt" o:ole="">
            <v:imagedata r:id="rId526" o:title=""/>
          </v:shape>
          <o:OLEObject Type="Embed" ProgID="Equation.DSMT4" ShapeID="_x0000_i1297" DrawAspect="Content" ObjectID="_1392744870" r:id="rId527"/>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298" type="#_x0000_t75" style="width:27pt;height:14.25pt" o:ole="">
            <v:imagedata r:id="rId528" o:title=""/>
          </v:shape>
          <o:OLEObject Type="Embed" ProgID="Equation.DSMT4" ShapeID="_x0000_i1298" DrawAspect="Content" ObjectID="_1392744871" r:id="rId529"/>
        </w:object>
      </w:r>
      <w:r w:rsidR="009456CB" w:rsidRPr="009456CB">
        <w:t xml:space="preserve">, de modo que la última imagen del último paso corresponde a los </w:t>
      </w:r>
      <w:r w:rsidR="009456CB" w:rsidRPr="009456CB">
        <w:rPr>
          <w:position w:val="-10"/>
        </w:rPr>
        <w:object w:dxaOrig="780" w:dyaOrig="320">
          <v:shape id="_x0000_i1299" type="#_x0000_t75" style="width:39pt;height:15.75pt" o:ole="">
            <v:imagedata r:id="rId530" o:title=""/>
          </v:shape>
          <o:OLEObject Type="Embed" ProgID="Equation.DSMT4" ShapeID="_x0000_i1299" DrawAspect="Content" ObjectID="_1392744872" r:id="rId531"/>
        </w:object>
      </w:r>
      <w:r w:rsidR="000326E8">
        <w:t xml:space="preserve"> cada desplazamiento se repitió 5 veces, entre cada una de las 5 imagen para cada desplazamiento se esperan </w:t>
      </w:r>
      <w:r w:rsidR="000326E8" w:rsidRPr="009C78F8">
        <w:rPr>
          <w:position w:val="-6"/>
        </w:rPr>
        <w:object w:dxaOrig="300" w:dyaOrig="279">
          <v:shape id="_x0000_i1300" type="#_x0000_t75" style="width:15pt;height:14.25pt" o:ole="">
            <v:imagedata r:id="rId532" o:title=""/>
          </v:shape>
          <o:OLEObject Type="Embed" ProgID="Equation.DSMT4" ShapeID="_x0000_i1300" DrawAspect="Content" ObjectID="_1392744873" r:id="rId533"/>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C3484B">
        <w:t xml:space="preserve">Figura </w:t>
      </w:r>
      <w:r w:rsidR="00C3484B">
        <w:rPr>
          <w:noProof/>
        </w:rPr>
        <w:t>5</w:t>
      </w:r>
      <w:r w:rsidR="00C3484B">
        <w:t>.</w:t>
      </w:r>
      <w:r w:rsidR="00C3484B">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321B17">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321B17">
        <w:rPr>
          <w:noProof/>
        </w:rPr>
        <w:t>[</w:t>
      </w:r>
      <w:hyperlink w:anchor="_ENREF_17" w:tooltip="Gutmann, 1998 #46" w:history="1">
        <w:r w:rsidR="007751A9">
          <w:rPr>
            <w:noProof/>
          </w:rPr>
          <w:t>17</w:t>
        </w:r>
      </w:hyperlink>
      <w:r w:rsidR="00321B17">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C3484B">
        <w:t xml:space="preserve">Figura </w:t>
      </w:r>
      <w:r w:rsidR="00C3484B">
        <w:rPr>
          <w:noProof/>
        </w:rPr>
        <w:t>5</w:t>
      </w:r>
      <w:r w:rsidR="00C3484B">
        <w:t>.</w:t>
      </w:r>
      <w:r w:rsidR="00C3484B">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C3484B">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40" type="#_x0000_t75" style="width:173.25pt;height:18pt" o:ole="">
            <v:imagedata r:id="rId534" o:title=""/>
          </v:shape>
          <o:OLEObject Type="Embed" ProgID="Equation.DSMT4" ShapeID="_x0000_i1340" DrawAspect="Content" ObjectID="_1392744874" r:id="rId5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16895"/>
      <w:r>
        <w:instrText>(</w:instrText>
      </w:r>
      <w:fldSimple w:instr=" SEQ MTChap \c \* Arabic \* MERGEFORMAT ">
        <w:r w:rsidR="00C3484B">
          <w:rPr>
            <w:noProof/>
          </w:rPr>
          <w:instrText>5</w:instrText>
        </w:r>
      </w:fldSimple>
      <w:r>
        <w:instrText>.</w:instrText>
      </w:r>
      <w:fldSimple w:instr=" SEQ MTEqn \c \* Arabic \* MERGEFORMAT ">
        <w:r w:rsidR="00C3484B">
          <w:rPr>
            <w:noProof/>
          </w:rPr>
          <w:instrText>3</w:instrText>
        </w:r>
      </w:fldSimple>
      <w:r>
        <w:instrText>)</w:instrText>
      </w:r>
      <w:bookmarkEnd w:id="134"/>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1" type="#_x0000_t75" style="width:68.25pt;height:17.25pt" o:ole="">
            <v:imagedata r:id="rId536" o:title=""/>
          </v:shape>
          <o:OLEObject Type="Embed" ProgID="Equation.DSMT4" ShapeID="_x0000_i1301" DrawAspect="Content" ObjectID="_1392744875" r:id="rId537"/>
        </w:object>
      </w:r>
      <w:r w:rsidR="000E41E6">
        <w:t xml:space="preserve">que correspondería a un desplazamiento de </w:t>
      </w:r>
      <w:r w:rsidR="000E41E6" w:rsidRPr="000E41E6">
        <w:rPr>
          <w:position w:val="-10"/>
        </w:rPr>
        <w:object w:dxaOrig="1440" w:dyaOrig="340">
          <v:shape id="_x0000_i1302" type="#_x0000_t75" style="width:1in;height:17.25pt" o:ole="">
            <v:imagedata r:id="rId538" o:title=""/>
          </v:shape>
          <o:OLEObject Type="Embed" ProgID="Equation.DSMT4" ShapeID="_x0000_i1302" DrawAspect="Content" ObjectID="_1392744876" r:id="rId539"/>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3" type="#_x0000_t75" style="width:29.25pt;height:14.25pt" o:ole="">
            <v:imagedata r:id="rId540" o:title=""/>
          </v:shape>
          <o:OLEObject Type="Embed" ProgID="Equation.DSMT4" ShapeID="_x0000_i1303" DrawAspect="Content" ObjectID="_1392744877" r:id="rId541"/>
        </w:object>
      </w:r>
      <w:r w:rsidR="002A4975">
        <w:t xml:space="preserve"> y </w:t>
      </w:r>
      <w:r w:rsidR="000E41E6">
        <w:t xml:space="preserve">centrado en </w:t>
      </w:r>
      <w:r w:rsidR="000E41E6" w:rsidRPr="000E41E6">
        <w:rPr>
          <w:position w:val="-10"/>
        </w:rPr>
        <w:object w:dxaOrig="880" w:dyaOrig="320">
          <v:shape id="_x0000_i1304" type="#_x0000_t75" style="width:44.25pt;height:15.75pt" o:ole="">
            <v:imagedata r:id="rId542" o:title=""/>
          </v:shape>
          <o:OLEObject Type="Embed" ProgID="Equation.DSMT4" ShapeID="_x0000_i1304" DrawAspect="Content" ObjectID="_1392744878" r:id="rId543"/>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CF6CC5" w:rsidP="009C78F8">
            <w:pPr>
              <w:pStyle w:val="Imagenes"/>
            </w:pPr>
            <w:r>
              <w:pict>
                <v:shape id="_x0000_i1305" type="#_x0000_t75" style="width:451.5pt;height:267.75pt">
                  <v:imagedata r:id="rId544" o:title="sitios de red DC" croptop="1956f" cropbottom="5246f" cropleft="6142f" cropright="4851f"/>
                </v:shape>
              </w:pict>
            </w:r>
            <w:r>
              <w:pict>
                <v:shape id="_x0000_i1306" type="#_x0000_t75" style="width:302.25pt;height:98.25pt">
                  <v:imagedata r:id="rId545" o:title="sitios%20de%20red%20DC2" croptop="1552f" cropbottom="42592f" cropleft="6142f" cropright="22846f"/>
                </v:shape>
              </w:pict>
            </w:r>
          </w:p>
          <w:p w:rsidR="009C78F8" w:rsidRDefault="009C78F8" w:rsidP="009C78F8">
            <w:pPr>
              <w:pStyle w:val="Epgrafe"/>
            </w:pPr>
            <w:bookmarkStart w:id="135" w:name="_Ref318720360"/>
            <w:r>
              <w:t xml:space="preserve">Figura </w:t>
            </w:r>
            <w:fldSimple w:instr=" STYLEREF 1 \s ">
              <w:r w:rsidR="00265CC6">
                <w:rPr>
                  <w:noProof/>
                </w:rPr>
                <w:t>5</w:t>
              </w:r>
            </w:fldSimple>
            <w:r w:rsidR="00265CC6">
              <w:t>.</w:t>
            </w:r>
            <w:fldSimple w:instr=" SEQ Figura \* ARABIC \s 1 ">
              <w:r w:rsidR="00265CC6">
                <w:rPr>
                  <w:noProof/>
                </w:rPr>
                <w:t>3</w:t>
              </w:r>
            </w:fldSimple>
            <w:bookmarkEnd w:id="135"/>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CF6CC5" w:rsidP="00E34DB9">
            <w:pPr>
              <w:pStyle w:val="Imagenes"/>
            </w:pPr>
            <w:r>
              <w:lastRenderedPageBreak/>
              <w:pict>
                <v:shape id="_x0000_i1307" type="#_x0000_t75" style="width:420pt;height:315pt">
                  <v:imagedata r:id="rId546" o:title="linealidadSitiosDC"/>
                </v:shape>
              </w:pict>
            </w:r>
          </w:p>
          <w:p w:rsidR="00E34DB9" w:rsidRDefault="00E34DB9" w:rsidP="00E34DB9">
            <w:pPr>
              <w:pStyle w:val="Epgrafe"/>
            </w:pPr>
            <w:bookmarkStart w:id="136" w:name="_Ref318725193"/>
            <w:r>
              <w:t xml:space="preserve">Figura </w:t>
            </w:r>
            <w:fldSimple w:instr=" STYLEREF 1 \s ">
              <w:r w:rsidR="00265CC6">
                <w:rPr>
                  <w:noProof/>
                </w:rPr>
                <w:t>5</w:t>
              </w:r>
            </w:fldSimple>
            <w:r w:rsidR="00265CC6">
              <w:t>.</w:t>
            </w:r>
            <w:fldSimple w:instr=" SEQ Figura \* ARABIC \s 1 ">
              <w:r w:rsidR="00265CC6">
                <w:rPr>
                  <w:noProof/>
                </w:rPr>
                <w:t>4</w:t>
              </w:r>
            </w:fldSimple>
            <w:bookmarkEnd w:id="136"/>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08" type="#_x0000_t75" style="width:26.25pt;height:15.75pt" o:ole="">
            <v:imagedata r:id="rId547" o:title=""/>
          </v:shape>
          <o:OLEObject Type="Embed" ProgID="Equation.DSMT4" ShapeID="_x0000_i1308" DrawAspect="Content" ObjectID="_1392744879" r:id="rId548"/>
        </w:object>
      </w:r>
      <w:r>
        <w:t xml:space="preserve">hasta </w:t>
      </w:r>
      <w:r w:rsidRPr="009456CB">
        <w:rPr>
          <w:position w:val="-6"/>
        </w:rPr>
        <w:object w:dxaOrig="340" w:dyaOrig="279">
          <v:shape id="_x0000_i1309" type="#_x0000_t75" style="width:17.25pt;height:14.25pt" o:ole="">
            <v:imagedata r:id="rId549" o:title=""/>
          </v:shape>
          <o:OLEObject Type="Embed" ProgID="Equation.DSMT4" ShapeID="_x0000_i1309" DrawAspect="Content" ObjectID="_1392744880" r:id="rId550"/>
        </w:object>
      </w:r>
      <w:r>
        <w:t xml:space="preserve"> </w:t>
      </w:r>
      <w:r w:rsidR="00997FD1">
        <w:t xml:space="preserve">con pasos de </w:t>
      </w:r>
      <w:r w:rsidR="00997FD1" w:rsidRPr="00997FD1">
        <w:rPr>
          <w:position w:val="-10"/>
        </w:rPr>
        <w:object w:dxaOrig="520" w:dyaOrig="320">
          <v:shape id="_x0000_i1310" type="#_x0000_t75" style="width:26.25pt;height:15.75pt" o:ole="">
            <v:imagedata r:id="rId551" o:title=""/>
          </v:shape>
          <o:OLEObject Type="Embed" ProgID="Equation.DSMT4" ShapeID="_x0000_i1310" DrawAspect="Content" ObjectID="_1392744881" r:id="rId552"/>
        </w:object>
      </w:r>
      <w:r>
        <w:t xml:space="preserve">comenzando a tomar las primeras imágenes desde los </w:t>
      </w:r>
      <w:r w:rsidRPr="009456CB">
        <w:rPr>
          <w:position w:val="-6"/>
        </w:rPr>
        <w:object w:dxaOrig="620" w:dyaOrig="279">
          <v:shape id="_x0000_i1311" type="#_x0000_t75" style="width:30.75pt;height:14.25pt" o:ole="">
            <v:imagedata r:id="rId553" o:title=""/>
          </v:shape>
          <o:OLEObject Type="Embed" ProgID="Equation.DSMT4" ShapeID="_x0000_i1311" DrawAspect="Content" ObjectID="_1392744882" r:id="rId554"/>
        </w:object>
      </w:r>
      <w:r>
        <w:t xml:space="preserve">, de esta forma la última imagen del último paso se tomará con un voltaje de </w:t>
      </w:r>
      <w:r w:rsidRPr="009456CB">
        <w:rPr>
          <w:position w:val="-6"/>
        </w:rPr>
        <w:object w:dxaOrig="460" w:dyaOrig="279">
          <v:shape id="_x0000_i1312" type="#_x0000_t75" style="width:23.25pt;height:14.25pt" o:ole="">
            <v:imagedata r:id="rId555" o:title=""/>
          </v:shape>
          <o:OLEObject Type="Embed" ProgID="Equation.DSMT4" ShapeID="_x0000_i1312" DrawAspect="Content" ObjectID="_1392744883" r:id="rId556"/>
        </w:object>
      </w:r>
      <w:r>
        <w:t xml:space="preserve">. Cada desplazamiento se repitió 5 veces y entre cada imagen obtenida se hacia espera de </w:t>
      </w:r>
      <w:r w:rsidRPr="009456CB">
        <w:rPr>
          <w:position w:val="-6"/>
        </w:rPr>
        <w:object w:dxaOrig="300" w:dyaOrig="279">
          <v:shape id="_x0000_i1313" type="#_x0000_t75" style="width:15pt;height:14.25pt" o:ole="">
            <v:imagedata r:id="rId557" o:title=""/>
          </v:shape>
          <o:OLEObject Type="Embed" ProgID="Equation.DSMT4" ShapeID="_x0000_i1313" DrawAspect="Content" ObjectID="_1392744884" r:id="rId558"/>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C3484B">
        <w:t xml:space="preserve">Figura </w:t>
      </w:r>
      <w:r w:rsidR="00C3484B">
        <w:rPr>
          <w:noProof/>
        </w:rPr>
        <w:t>5</w:t>
      </w:r>
      <w:r w:rsidR="00C3484B">
        <w:t>.</w:t>
      </w:r>
      <w:r w:rsidR="00C3484B">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CF6CC5" w:rsidP="009C78F8">
            <w:pPr>
              <w:pStyle w:val="Imagenes"/>
            </w:pPr>
            <w:r>
              <w:lastRenderedPageBreak/>
              <w:pict>
                <v:shape id="_x0000_i1314" type="#_x0000_t75" style="width:454.5pt;height:278.25pt">
                  <v:imagedata r:id="rId559" o:title="sitios de red AC" cropbottom="4955f" cropleft="6038f" cropright="4542f"/>
                </v:shape>
              </w:pict>
            </w:r>
          </w:p>
          <w:p w:rsidR="009456CB" w:rsidRDefault="00CF6CC5" w:rsidP="009456CB">
            <w:pPr>
              <w:pStyle w:val="Imagenes"/>
            </w:pPr>
            <w:r>
              <w:pict>
                <v:shape id="_x0000_i1315" type="#_x0000_t75" style="width:149.25pt;height:94.5pt;mso-position-vertical:absolute">
                  <v:imagedata r:id="rId560" o:title="sitios de red AC2" croptop="1366f" cropbottom="43554f" cropleft="6038f" cropright="41483f"/>
                </v:shape>
              </w:pict>
            </w:r>
          </w:p>
          <w:p w:rsidR="00427E14" w:rsidRDefault="009456CB" w:rsidP="009456CB">
            <w:pPr>
              <w:pStyle w:val="Epgrafe"/>
            </w:pPr>
            <w:bookmarkStart w:id="137" w:name="_Ref318727325"/>
            <w:r>
              <w:t xml:space="preserve">Figura </w:t>
            </w:r>
            <w:fldSimple w:instr=" STYLEREF 1 \s ">
              <w:r w:rsidR="00265CC6">
                <w:rPr>
                  <w:noProof/>
                </w:rPr>
                <w:t>5</w:t>
              </w:r>
            </w:fldSimple>
            <w:r w:rsidR="00265CC6">
              <w:t>.</w:t>
            </w:r>
            <w:fldSimple w:instr=" SEQ Figura \* ARABIC \s 1 ">
              <w:r w:rsidR="00265CC6">
                <w:rPr>
                  <w:noProof/>
                </w:rPr>
                <w:t>5</w:t>
              </w:r>
            </w:fldSimple>
            <w:bookmarkEnd w:id="137"/>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751A9">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751A9">
        <w:rPr>
          <w:noProof/>
        </w:rPr>
        <w:t>[</w:t>
      </w:r>
      <w:hyperlink w:anchor="_ENREF_17" w:tooltip="Gutmann, 1998 #46" w:history="1">
        <w:r w:rsidR="007751A9">
          <w:rPr>
            <w:noProof/>
          </w:rPr>
          <w:t>17</w:t>
        </w:r>
      </w:hyperlink>
      <w:r w:rsidR="007751A9">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C3484B">
        <w:t xml:space="preserve">Figura </w:t>
      </w:r>
      <w:r w:rsidR="00C3484B">
        <w:rPr>
          <w:noProof/>
        </w:rPr>
        <w:t>5</w:t>
      </w:r>
      <w:r w:rsidR="00C3484B">
        <w:t>.</w:t>
      </w:r>
      <w:r w:rsidR="00C3484B">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C3484B">
        <w:t xml:space="preserve">Figura </w:t>
      </w:r>
      <w:r w:rsidR="00C3484B">
        <w:rPr>
          <w:noProof/>
        </w:rPr>
        <w:t>5</w:t>
      </w:r>
      <w:r w:rsidR="00C3484B">
        <w:t>.</w:t>
      </w:r>
      <w:r w:rsidR="00C3484B">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CF6CC5" w:rsidP="00997FD1">
            <w:pPr>
              <w:pStyle w:val="Imagenes"/>
            </w:pPr>
            <w:r>
              <w:lastRenderedPageBreak/>
              <w:pict>
                <v:shape id="_x0000_i1316" type="#_x0000_t75" style="width:420pt;height:315pt">
                  <v:imagedata r:id="rId561" o:title="linealidadSitiosAC2"/>
                </v:shape>
              </w:pict>
            </w:r>
          </w:p>
          <w:p w:rsidR="007751A9" w:rsidRDefault="00997FD1" w:rsidP="002E7367">
            <w:pPr>
              <w:pStyle w:val="Epgrafe"/>
            </w:pPr>
            <w:bookmarkStart w:id="138" w:name="_Ref318730014"/>
            <w:r>
              <w:t xml:space="preserve">Figura </w:t>
            </w:r>
            <w:fldSimple w:instr=" STYLEREF 1 \s ">
              <w:r w:rsidR="00265CC6">
                <w:rPr>
                  <w:noProof/>
                </w:rPr>
                <w:t>5</w:t>
              </w:r>
            </w:fldSimple>
            <w:r w:rsidR="00265CC6">
              <w:t>.</w:t>
            </w:r>
            <w:fldSimple w:instr=" SEQ Figura \* ARABIC \s 1 ">
              <w:r w:rsidR="00265CC6">
                <w:rPr>
                  <w:noProof/>
                </w:rPr>
                <w:t>6</w:t>
              </w:r>
            </w:fldSimple>
            <w:bookmarkEnd w:id="138"/>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17" type="#_x0000_t75" style="width:15.75pt;height:14.25pt" o:ole="">
            <v:imagedata r:id="rId562" o:title=""/>
          </v:shape>
          <o:OLEObject Type="Embed" ProgID="Equation.DSMT4" ShapeID="_x0000_i1317" DrawAspect="Content" ObjectID="_1392744885" r:id="rId563"/>
        </w:object>
      </w:r>
      <w:r>
        <w:t xml:space="preserve"> hasta aproximadamente </w:t>
      </w:r>
      <w:r w:rsidRPr="002E7367">
        <w:rPr>
          <w:position w:val="-10"/>
        </w:rPr>
        <w:object w:dxaOrig="560" w:dyaOrig="320">
          <v:shape id="_x0000_i1318" type="#_x0000_t75" style="width:27.75pt;height:15.75pt" o:ole="">
            <v:imagedata r:id="rId564" o:title=""/>
          </v:shape>
          <o:OLEObject Type="Embed" ProgID="Equation.DSMT4" ShapeID="_x0000_i1318" DrawAspect="Content" ObjectID="_1392744886" r:id="rId565"/>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C3484B">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41" type="#_x0000_t75" style="width:155.25pt;height:18pt" o:ole="">
            <v:imagedata r:id="rId566" o:title=""/>
          </v:shape>
          <o:OLEObject Type="Embed" ProgID="Equation.DSMT4" ShapeID="_x0000_i1341" DrawAspect="Content" ObjectID="_1392744887"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234149"/>
      <w:r>
        <w:instrText>(</w:instrText>
      </w:r>
      <w:fldSimple w:instr=" SEQ MTChap \c \* Arabic \* MERGEFORMAT ">
        <w:r w:rsidR="00C3484B">
          <w:rPr>
            <w:noProof/>
          </w:rPr>
          <w:instrText>5</w:instrText>
        </w:r>
      </w:fldSimple>
      <w:r>
        <w:instrText>.</w:instrText>
      </w:r>
      <w:fldSimple w:instr=" SEQ MTEqn \c \* Arabic \* MERGEFORMAT ">
        <w:r w:rsidR="00C3484B">
          <w:rPr>
            <w:noProof/>
          </w:rPr>
          <w:instrText>4</w:instrText>
        </w:r>
      </w:fldSimple>
      <w:r>
        <w:instrText>)</w:instrText>
      </w:r>
      <w:bookmarkEnd w:id="139"/>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19" type="#_x0000_t75" style="width:60.75pt;height:17.25pt" o:ole="">
            <v:imagedata r:id="rId568" o:title=""/>
          </v:shape>
          <o:OLEObject Type="Embed" ProgID="Equation.DSMT4" ShapeID="_x0000_i1319" DrawAspect="Content" ObjectID="_1392744888" r:id="rId569"/>
        </w:object>
      </w:r>
      <w:r w:rsidR="002E7367">
        <w:t xml:space="preserve"> lo que equivale a </w:t>
      </w:r>
      <w:r w:rsidR="002E7367" w:rsidRPr="002E7367">
        <w:rPr>
          <w:position w:val="-10"/>
        </w:rPr>
        <w:object w:dxaOrig="1320" w:dyaOrig="340">
          <v:shape id="_x0000_i1320" type="#_x0000_t75" style="width:66pt;height:17.25pt" o:ole="">
            <v:imagedata r:id="rId570" o:title=""/>
          </v:shape>
          <o:OLEObject Type="Embed" ProgID="Equation.DSMT4" ShapeID="_x0000_i1320" DrawAspect="Content" ObjectID="_1392744889" r:id="rId571"/>
        </w:object>
      </w:r>
      <w:r w:rsidR="002E7367">
        <w:t xml:space="preserve">con un offset de </w:t>
      </w:r>
      <w:r w:rsidR="002E7367" w:rsidRPr="002E7367">
        <w:rPr>
          <w:position w:val="-10"/>
        </w:rPr>
        <w:object w:dxaOrig="780" w:dyaOrig="320">
          <v:shape id="_x0000_i1321" type="#_x0000_t75" style="width:39pt;height:15.75pt" o:ole="">
            <v:imagedata r:id="rId572" o:title=""/>
          </v:shape>
          <o:OLEObject Type="Embed" ProgID="Equation.DSMT4" ShapeID="_x0000_i1321" DrawAspect="Content" ObjectID="_1392744890" r:id="rId573"/>
        </w:object>
      </w:r>
      <w:r w:rsidR="002E7367">
        <w:t xml:space="preserve"> que equivale a </w:t>
      </w:r>
      <w:r w:rsidR="002E7367" w:rsidRPr="002E7367">
        <w:rPr>
          <w:position w:val="-10"/>
        </w:rPr>
        <w:object w:dxaOrig="940" w:dyaOrig="320">
          <v:shape id="_x0000_i1322" type="#_x0000_t75" style="width:47.25pt;height:15.75pt" o:ole="">
            <v:imagedata r:id="rId574" o:title=""/>
          </v:shape>
          <o:OLEObject Type="Embed" ProgID="Equation.DSMT4" ShapeID="_x0000_i1322" DrawAspect="Content" ObjectID="_1392744891" r:id="rId575"/>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proofErr w:type="spellStart"/>
      <w:r>
        <w:t>unicamente</w:t>
      </w:r>
      <w:proofErr w:type="spellEnd"/>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3" type="#_x0000_t75" style="width:14.25pt;height:14.25pt" o:ole="">
            <v:imagedata r:id="rId576" o:title=""/>
          </v:shape>
          <o:OLEObject Type="Embed" ProgID="Equation.DSMT4" ShapeID="_x0000_i1323" DrawAspect="Content" ObjectID="_1392744892" r:id="rId577"/>
        </w:object>
      </w:r>
      <w:r w:rsidR="00F46D6A">
        <w:t xml:space="preserve">hasta una fase </w:t>
      </w:r>
      <w:r w:rsidR="00F46D6A">
        <w:lastRenderedPageBreak/>
        <w:t xml:space="preserve">de </w:t>
      </w:r>
      <w:r w:rsidR="00F46D6A" w:rsidRPr="00F46D6A">
        <w:rPr>
          <w:position w:val="-6"/>
        </w:rPr>
        <w:object w:dxaOrig="499" w:dyaOrig="279">
          <v:shape id="_x0000_i1324" type="#_x0000_t75" style="width:24.75pt;height:14.25pt" o:ole="">
            <v:imagedata r:id="rId578" o:title=""/>
          </v:shape>
          <o:OLEObject Type="Embed" ProgID="Equation.DSMT4" ShapeID="_x0000_i1324" DrawAspect="Content" ObjectID="_1392744893" r:id="rId579"/>
        </w:object>
      </w:r>
      <w:r w:rsidR="00F46D6A">
        <w:t xml:space="preserve"> con pasos de </w:t>
      </w:r>
      <w:r w:rsidR="00F46D6A" w:rsidRPr="00F46D6A">
        <w:rPr>
          <w:position w:val="-6"/>
        </w:rPr>
        <w:object w:dxaOrig="279" w:dyaOrig="279">
          <v:shape id="_x0000_i1325" type="#_x0000_t75" style="width:14.25pt;height:14.25pt" o:ole="">
            <v:imagedata r:id="rId580" o:title=""/>
          </v:shape>
          <o:OLEObject Type="Embed" ProgID="Equation.DSMT4" ShapeID="_x0000_i1325" DrawAspect="Content" ObjectID="_1392744894" r:id="rId581"/>
        </w:object>
      </w:r>
      <w:r w:rsidR="00F46D6A">
        <w:t xml:space="preserve">, repitiendo 10 veces el proceso para cada paso. La fuente utilizada fue una fuente gaussiana centrada en </w:t>
      </w:r>
      <w:r w:rsidR="00F46D6A" w:rsidRPr="00F46D6A">
        <w:rPr>
          <w:position w:val="-10"/>
        </w:rPr>
        <w:object w:dxaOrig="880" w:dyaOrig="320">
          <v:shape id="_x0000_i1326" type="#_x0000_t75" style="width:44.25pt;height:15.75pt" o:ole="">
            <v:imagedata r:id="rId582" o:title=""/>
          </v:shape>
          <o:OLEObject Type="Embed" ProgID="Equation.DSMT4" ShapeID="_x0000_i1326" DrawAspect="Content" ObjectID="_1392744895" r:id="rId583"/>
        </w:object>
      </w:r>
      <w:r w:rsidR="00F46D6A">
        <w:t xml:space="preserve"> y con ancho espectral de </w:t>
      </w:r>
      <w:r w:rsidR="00F46D6A" w:rsidRPr="00F46D6A">
        <w:rPr>
          <w:position w:val="-6"/>
        </w:rPr>
        <w:object w:dxaOrig="580" w:dyaOrig="279">
          <v:shape id="_x0000_i1327" type="#_x0000_t75" style="width:29.25pt;height:14.25pt" o:ole="">
            <v:imagedata r:id="rId584" o:title=""/>
          </v:shape>
          <o:OLEObject Type="Embed" ProgID="Equation.DSMT4" ShapeID="_x0000_i1327" DrawAspect="Content" ObjectID="_1392744896" r:id="rId585"/>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C3484B">
        <w:t xml:space="preserve">Figura </w:t>
      </w:r>
      <w:r w:rsidR="00C3484B">
        <w:rPr>
          <w:noProof/>
        </w:rPr>
        <w:t>2</w:t>
      </w:r>
      <w:r w:rsidR="00C3484B">
        <w:t>.</w:t>
      </w:r>
      <w:r w:rsidR="00C3484B">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C3484B">
        <w:t xml:space="preserve">Figura </w:t>
      </w:r>
      <w:r w:rsidR="00C3484B">
        <w:rPr>
          <w:noProof/>
        </w:rPr>
        <w:t>5</w:t>
      </w:r>
      <w:r w:rsidR="00C3484B">
        <w:t>.</w:t>
      </w:r>
      <w:r w:rsidR="00C3484B">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CF6CC5" w:rsidP="00F46D6A">
            <w:pPr>
              <w:pStyle w:val="Imagenes"/>
            </w:pPr>
            <w:r>
              <w:pict>
                <v:shape id="_x0000_i1328" type="#_x0000_t75" style="width:420pt;height:315pt">
                  <v:imagedata r:id="rId586" o:title="simnoruido1"/>
                </v:shape>
              </w:pict>
            </w:r>
          </w:p>
          <w:p w:rsidR="00F46D6A" w:rsidRDefault="00F46D6A" w:rsidP="00F46D6A">
            <w:pPr>
              <w:pStyle w:val="Epgrafe"/>
            </w:pPr>
            <w:bookmarkStart w:id="140" w:name="_Ref318736263"/>
            <w:r>
              <w:t xml:space="preserve">Figura </w:t>
            </w:r>
            <w:fldSimple w:instr=" STYLEREF 1 \s ">
              <w:r w:rsidR="00265CC6">
                <w:rPr>
                  <w:noProof/>
                </w:rPr>
                <w:t>5</w:t>
              </w:r>
            </w:fldSimple>
            <w:r w:rsidR="00265CC6">
              <w:t>.</w:t>
            </w:r>
            <w:fldSimple w:instr=" SEQ Figura \* ARABIC \s 1 ">
              <w:r w:rsidR="00265CC6">
                <w:rPr>
                  <w:noProof/>
                </w:rPr>
                <w:t>7</w:t>
              </w:r>
            </w:fldSimple>
            <w:bookmarkEnd w:id="140"/>
            <w:r>
              <w:t>: Simulación de sitios de red sin ruido</w:t>
            </w:r>
          </w:p>
        </w:tc>
      </w:tr>
    </w:tbl>
    <w:p w:rsidR="00F46D6A" w:rsidRDefault="00F46D6A" w:rsidP="00FE2EB9">
      <w:r>
        <w:t xml:space="preserve">En esta gráfica se observa que la tendencia es recta, las barras de errores </w:t>
      </w:r>
      <w:proofErr w:type="spellStart"/>
      <w:r>
        <w:t>estan</w:t>
      </w:r>
      <w:proofErr w:type="spellEnd"/>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29" type="#_x0000_t75" style="width:27pt;height:14.25pt" o:ole="">
            <v:imagedata r:id="rId587" o:title=""/>
          </v:shape>
          <o:OLEObject Type="Embed" ProgID="Equation.DSMT4" ShapeID="_x0000_i1329" DrawAspect="Content" ObjectID="_1392744897" r:id="rId588"/>
        </w:object>
      </w:r>
      <w:r>
        <w:t xml:space="preserve"> y </w:t>
      </w:r>
      <w:r w:rsidRPr="008A52FA">
        <w:rPr>
          <w:position w:val="-6"/>
        </w:rPr>
        <w:object w:dxaOrig="540" w:dyaOrig="279">
          <v:shape id="_x0000_i1330" type="#_x0000_t75" style="width:27pt;height:14.25pt" o:ole="">
            <v:imagedata r:id="rId589" o:title=""/>
          </v:shape>
          <o:OLEObject Type="Embed" ProgID="Equation.DSMT4" ShapeID="_x0000_i1330" DrawAspect="Content" ObjectID="_1392744898" r:id="rId590"/>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F6CC5" w:rsidP="008A52FA">
            <w:pPr>
              <w:pStyle w:val="Imagenes"/>
            </w:pPr>
            <w:r>
              <w:lastRenderedPageBreak/>
              <w:pict>
                <v:shape id="_x0000_i1331" type="#_x0000_t75" style="width:420pt;height:315pt">
                  <v:imagedata r:id="rId591" o:title="simruido30"/>
                </v:shape>
              </w:pict>
            </w:r>
          </w:p>
          <w:p w:rsidR="008A52FA" w:rsidRDefault="008A52FA" w:rsidP="008A52FA">
            <w:pPr>
              <w:pStyle w:val="Epgrafe"/>
            </w:pPr>
            <w:bookmarkStart w:id="141" w:name="_Ref318736750"/>
            <w:r>
              <w:t xml:space="preserve">Figura </w:t>
            </w:r>
            <w:fldSimple w:instr=" STYLEREF 1 \s ">
              <w:r w:rsidR="00265CC6">
                <w:rPr>
                  <w:noProof/>
                </w:rPr>
                <w:t>5</w:t>
              </w:r>
            </w:fldSimple>
            <w:r w:rsidR="00265CC6">
              <w:t>.</w:t>
            </w:r>
            <w:fldSimple w:instr=" SEQ Figura \* ARABIC \s 1 ">
              <w:r w:rsidR="00265CC6">
                <w:rPr>
                  <w:noProof/>
                </w:rPr>
                <w:t>8</w:t>
              </w:r>
            </w:fldSimple>
            <w:bookmarkEnd w:id="141"/>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C3484B">
        <w:t xml:space="preserve">Figura </w:t>
      </w:r>
      <w:r w:rsidR="00C3484B">
        <w:rPr>
          <w:noProof/>
        </w:rPr>
        <w:t>5</w:t>
      </w:r>
      <w:r w:rsidR="00C3484B">
        <w:t>.</w:t>
      </w:r>
      <w:r w:rsidR="00C3484B">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2" type="#_x0000_t75" style="width:27pt;height:14.25pt" o:ole="">
            <v:imagedata r:id="rId592" o:title=""/>
          </v:shape>
          <o:OLEObject Type="Embed" ProgID="Equation.DSMT4" ShapeID="_x0000_i1332" DrawAspect="Content" ObjectID="_1392744899" r:id="rId593"/>
        </w:object>
      </w:r>
      <w:r>
        <w:t xml:space="preserve"> y </w:t>
      </w:r>
      <w:r w:rsidRPr="008A52FA">
        <w:rPr>
          <w:position w:val="-6"/>
        </w:rPr>
        <w:object w:dxaOrig="540" w:dyaOrig="279">
          <v:shape id="_x0000_i1333" type="#_x0000_t75" style="width:27pt;height:14.25pt" o:ole="">
            <v:imagedata r:id="rId594" o:title=""/>
          </v:shape>
          <o:OLEObject Type="Embed" ProgID="Equation.DSMT4" ShapeID="_x0000_i1333" DrawAspect="Content" ObjectID="_1392744900" r:id="rId595"/>
        </w:object>
      </w:r>
      <w:r>
        <w:t xml:space="preserve">. La gráfica obtenida se muestra en la </w:t>
      </w:r>
      <w:r>
        <w:fldChar w:fldCharType="begin"/>
      </w:r>
      <w:r>
        <w:instrText xml:space="preserve"> REF _Ref318737037 \h </w:instrText>
      </w:r>
      <w:r>
        <w:fldChar w:fldCharType="separate"/>
      </w:r>
      <w:r w:rsidR="00C3484B">
        <w:t xml:space="preserve">Figura </w:t>
      </w:r>
      <w:r w:rsidR="00C3484B">
        <w:rPr>
          <w:noProof/>
        </w:rPr>
        <w:t>5</w:t>
      </w:r>
      <w:r w:rsidR="00C3484B">
        <w:t>.</w:t>
      </w:r>
      <w:r w:rsidR="00C3484B">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F6CC5" w:rsidP="008A52FA">
            <w:pPr>
              <w:pStyle w:val="Imagenes"/>
            </w:pPr>
            <w:r>
              <w:lastRenderedPageBreak/>
              <w:pict>
                <v:shape id="_x0000_i1334" type="#_x0000_t75" style="width:420pt;height:315pt">
                  <v:imagedata r:id="rId596" o:title="simruido60"/>
                </v:shape>
              </w:pict>
            </w:r>
          </w:p>
          <w:p w:rsidR="008A52FA" w:rsidRDefault="008A52FA" w:rsidP="008A52FA">
            <w:pPr>
              <w:pStyle w:val="Epgrafe"/>
            </w:pPr>
            <w:bookmarkStart w:id="142" w:name="_Ref318737037"/>
            <w:r>
              <w:t xml:space="preserve">Figura </w:t>
            </w:r>
            <w:fldSimple w:instr=" STYLEREF 1 \s ">
              <w:r w:rsidR="00265CC6">
                <w:rPr>
                  <w:noProof/>
                </w:rPr>
                <w:t>5</w:t>
              </w:r>
            </w:fldSimple>
            <w:r w:rsidR="00265CC6">
              <w:t>.</w:t>
            </w:r>
            <w:fldSimple w:instr=" SEQ Figura \* ARABIC \s 1 ">
              <w:r w:rsidR="00265CC6">
                <w:rPr>
                  <w:noProof/>
                </w:rPr>
                <w:t>9</w:t>
              </w:r>
            </w:fldSimple>
            <w:bookmarkEnd w:id="142"/>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proofErr w:type="spellStart"/>
      <w:r>
        <w:t>multiples</w:t>
      </w:r>
      <w:proofErr w:type="spellEnd"/>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5" type="#_x0000_t75" style="width:33.75pt;height:15.75pt" o:ole="">
            <v:imagedata r:id="rId597" o:title=""/>
          </v:shape>
          <o:OLEObject Type="Embed" ProgID="Equation.DSMT4" ShapeID="_x0000_i1335" DrawAspect="Content" ObjectID="_1392744901" r:id="rId598"/>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36" type="#_x0000_t75" style="width:29.25pt;height:14.25pt" o:ole="">
            <v:imagedata r:id="rId599" o:title=""/>
          </v:shape>
          <o:OLEObject Type="Embed" ProgID="Equation.DSMT4" ShapeID="_x0000_i1336" DrawAspect="Content" ObjectID="_1392744902" r:id="rId600"/>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37" type="#_x0000_t75" style="width:27pt;height:14.25pt" o:ole="">
            <v:imagedata r:id="rId601" o:title=""/>
          </v:shape>
          <o:OLEObject Type="Embed" ProgID="Equation.DSMT4" ShapeID="_x0000_i1337" DrawAspect="Content" ObjectID="_1392744903" r:id="rId602"/>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C3484B">
        <w:t xml:space="preserve">Figura </w:t>
      </w:r>
      <w:r w:rsidR="00C3484B">
        <w:rPr>
          <w:noProof/>
        </w:rPr>
        <w:t>5</w:t>
      </w:r>
      <w:r w:rsidR="00C3484B">
        <w:t>.</w:t>
      </w:r>
      <w:r w:rsidR="00C3484B">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CF6CC5" w:rsidP="009D4D97">
            <w:pPr>
              <w:pStyle w:val="Imagenes"/>
            </w:pPr>
            <w:r>
              <w:pict>
                <v:shape id="_x0000_i1338" type="#_x0000_t75" style="width:449.25pt;height:202.5pt">
                  <v:imagedata r:id="rId603" o:title="evolucion contraste" cropleft="5821f" cropright="5713f"/>
                </v:shape>
              </w:pict>
            </w:r>
          </w:p>
          <w:p w:rsidR="009D4D97" w:rsidRDefault="009D4D97" w:rsidP="00DD6E78">
            <w:pPr>
              <w:pStyle w:val="Epgrafe"/>
            </w:pPr>
            <w:bookmarkStart w:id="143" w:name="_Ref318818747"/>
            <w:r>
              <w:t xml:space="preserve">Figura </w:t>
            </w:r>
            <w:fldSimple w:instr=" STYLEREF 1 \s ">
              <w:r w:rsidR="00265CC6">
                <w:rPr>
                  <w:noProof/>
                </w:rPr>
                <w:t>5</w:t>
              </w:r>
            </w:fldSimple>
            <w:r w:rsidR="00265CC6">
              <w:t>.</w:t>
            </w:r>
            <w:fldSimple w:instr=" SEQ Figura \* ARABIC \s 1 ">
              <w:r w:rsidR="00265CC6">
                <w:rPr>
                  <w:noProof/>
                </w:rPr>
                <w:t>10</w:t>
              </w:r>
            </w:fldSimple>
            <w:bookmarkEnd w:id="143"/>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47" type="#_x0000_t75" style="width:86.25pt;height:15.75pt" o:ole="">
            <v:imagedata r:id="rId604" o:title=""/>
          </v:shape>
          <o:OLEObject Type="Embed" ProgID="Equation.DSMT4" ShapeID="_x0000_i1347" DrawAspect="Content" ObjectID="_1392744904" r:id="rId605"/>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6" type="#_x0000_t75" style="width:39.75pt;height:15.75pt" o:ole="">
            <v:imagedata r:id="rId606" o:title=""/>
          </v:shape>
          <o:OLEObject Type="Embed" ProgID="Equation.DSMT4" ShapeID="_x0000_i1346" DrawAspect="Content" ObjectID="_1392744905" r:id="rId607"/>
        </w:object>
      </w:r>
      <w:r>
        <w:t xml:space="preserve"> al obtener un contraste promedio de </w:t>
      </w:r>
      <w:r w:rsidRPr="00E15F83">
        <w:rPr>
          <w:position w:val="-10"/>
        </w:rPr>
        <w:object w:dxaOrig="1600" w:dyaOrig="320">
          <v:shape id="_x0000_i1348" type="#_x0000_t75" style="width:80.25pt;height:15.75pt" o:ole="">
            <v:imagedata r:id="rId608" o:title=""/>
          </v:shape>
          <o:OLEObject Type="Embed" ProgID="Equation.DSMT4" ShapeID="_x0000_i1348" DrawAspect="Content" ObjectID="_1392744906" r:id="rId609"/>
        </w:object>
      </w:r>
      <w:r>
        <w:t xml:space="preserve">. 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C3484B">
        <w:t xml:space="preserve">Figura </w:t>
      </w:r>
      <w:r w:rsidR="00C3484B">
        <w:rPr>
          <w:noProof/>
        </w:rPr>
        <w:t>5</w:t>
      </w:r>
      <w:r w:rsidR="00C3484B">
        <w:t>.</w:t>
      </w:r>
      <w:r w:rsidR="00C3484B">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CF6CC5" w:rsidP="009D4D97">
            <w:pPr>
              <w:pStyle w:val="Imagenes"/>
            </w:pPr>
            <w:r>
              <w:lastRenderedPageBreak/>
              <w:pict>
                <v:shape id="_x0000_i1339" type="#_x0000_t75" style="width:233.25pt;height:189pt">
                  <v:imagedata r:id="rId610" o:title="señal"/>
                </v:shape>
              </w:pict>
            </w:r>
          </w:p>
          <w:p w:rsidR="009D4D97" w:rsidRDefault="009D4D97" w:rsidP="00DD6E78">
            <w:pPr>
              <w:pStyle w:val="Epgrafe"/>
            </w:pPr>
            <w:bookmarkStart w:id="144" w:name="_Ref318818960"/>
            <w:r>
              <w:t xml:space="preserve">Figura </w:t>
            </w:r>
            <w:fldSimple w:instr=" STYLEREF 1 \s ">
              <w:r w:rsidR="00265CC6">
                <w:rPr>
                  <w:noProof/>
                </w:rPr>
                <w:t>5</w:t>
              </w:r>
            </w:fldSimple>
            <w:r w:rsidR="00265CC6">
              <w:t>.</w:t>
            </w:r>
            <w:fldSimple w:instr=" SEQ Figura \* ARABIC \s 1 ">
              <w:r w:rsidR="00265CC6">
                <w:rPr>
                  <w:noProof/>
                </w:rPr>
                <w:t>11</w:t>
              </w:r>
            </w:fldSimple>
            <w:bookmarkEnd w:id="144"/>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C3484B">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C3484B">
        <w:t xml:space="preserve">Figura </w:t>
      </w:r>
      <w:r w:rsidR="00C3484B">
        <w:rPr>
          <w:noProof/>
        </w:rPr>
        <w:t>5</w:t>
      </w:r>
      <w:r w:rsidR="00C3484B">
        <w:t>.</w:t>
      </w:r>
      <w:r w:rsidR="00C3484B">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51" type="#_x0000_t75" style="width:41.25pt;height:15.75pt" o:ole="">
            <v:imagedata r:id="rId611" o:title=""/>
          </v:shape>
          <o:OLEObject Type="Embed" ProgID="Equation.DSMT4" ShapeID="_x0000_i1351" DrawAspect="Content" ObjectID="_1392744907" r:id="rId612"/>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42" type="#_x0000_t75" style="width:24.75pt;height:14.25pt" o:ole="">
            <v:imagedata r:id="rId613" o:title=""/>
          </v:shape>
          <o:OLEObject Type="Embed" ProgID="Equation.DSMT4" ShapeID="_x0000_i1342" DrawAspect="Content" ObjectID="_1392744908" r:id="rId614"/>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700B7F" w:rsidP="00C3484B">
            <w:pPr>
              <w:pStyle w:val="Imagenes"/>
            </w:pPr>
            <w:r>
              <w:pict>
                <v:shape id="_x0000_i1343" type="#_x0000_t75" style="width:299.25pt;height:257.25pt">
                  <v:imagedata r:id="rId615" o:title="fasecontrol" cropleft="3522f" cropright="5518f"/>
                </v:shape>
              </w:pict>
            </w:r>
          </w:p>
          <w:p w:rsidR="00C3484B" w:rsidRDefault="00C3484B" w:rsidP="00C3484B">
            <w:pPr>
              <w:pStyle w:val="Epgrafe"/>
            </w:pPr>
            <w:bookmarkStart w:id="145" w:name="_Ref318972189"/>
            <w:r>
              <w:t xml:space="preserve">Figura </w:t>
            </w:r>
            <w:fldSimple w:instr=" STYLEREF 1 \s ">
              <w:r w:rsidR="00265CC6">
                <w:rPr>
                  <w:noProof/>
                </w:rPr>
                <w:t>5</w:t>
              </w:r>
            </w:fldSimple>
            <w:r w:rsidR="00265CC6">
              <w:t>.</w:t>
            </w:r>
            <w:fldSimple w:instr=" SEQ Figura \* ARABIC \s 1 ">
              <w:r w:rsidR="00265CC6">
                <w:rPr>
                  <w:noProof/>
                </w:rPr>
                <w:t>12</w:t>
              </w:r>
            </w:fldSimple>
            <w:bookmarkEnd w:id="145"/>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45" type="#_x0000_t75" style="width:29.25pt;height:14.25pt" o:ole="">
            <v:imagedata r:id="rId616" o:title=""/>
          </v:shape>
          <o:OLEObject Type="Embed" ProgID="Equation.DSMT4" ShapeID="_x0000_i1345" DrawAspect="Content" ObjectID="_1392744909" r:id="rId617"/>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16022A">
        <w:t xml:space="preserve">Figura </w:t>
      </w:r>
      <w:r w:rsidR="0016022A">
        <w:rPr>
          <w:noProof/>
        </w:rPr>
        <w:t>5</w:t>
      </w:r>
      <w:r w:rsidR="0016022A">
        <w:t>.</w:t>
      </w:r>
      <w:r w:rsidR="0016022A">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700B7F" w:rsidP="00700B7F">
            <w:pPr>
              <w:pStyle w:val="Imagenes"/>
            </w:pPr>
            <w:r>
              <w:pict>
                <v:shape id="_x0000_i1344" type="#_x0000_t75" style="width:459.75pt;height:283.5pt">
                  <v:imagedata r:id="rId618" o:title="patroninterf" croptop="2139f" cropbottom="3306f" cropleft="5615f" cropright="5713f"/>
                </v:shape>
              </w:pict>
            </w:r>
          </w:p>
          <w:p w:rsidR="00700B7F" w:rsidRDefault="00700B7F" w:rsidP="00700B7F">
            <w:pPr>
              <w:pStyle w:val="Epgrafe"/>
            </w:pPr>
            <w:bookmarkStart w:id="146" w:name="_Ref318986252"/>
            <w:r>
              <w:t xml:space="preserve">Figura </w:t>
            </w:r>
            <w:fldSimple w:instr=" STYLEREF 1 \s ">
              <w:r w:rsidR="00265CC6">
                <w:rPr>
                  <w:noProof/>
                </w:rPr>
                <w:t>5</w:t>
              </w:r>
            </w:fldSimple>
            <w:r w:rsidR="00265CC6">
              <w:t>.</w:t>
            </w:r>
            <w:fldSimple w:instr=" SEQ Figura \* ARABIC \s 1 ">
              <w:r w:rsidR="00265CC6">
                <w:rPr>
                  <w:noProof/>
                </w:rPr>
                <w:t>13</w:t>
              </w:r>
            </w:fldSimple>
            <w:bookmarkEnd w:id="146"/>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49" type="#_x0000_t75" style="width:24.75pt;height:14.25pt" o:ole="">
            <v:imagedata r:id="rId619" o:title=""/>
          </v:shape>
          <o:OLEObject Type="Embed" ProgID="Equation.DSMT4" ShapeID="_x0000_i1349" DrawAspect="Content" ObjectID="_1392744910" r:id="rId620"/>
        </w:object>
      </w:r>
      <w:r w:rsidR="009C1B89">
        <w:t xml:space="preserve"> obtenga una mejora del </w:t>
      </w:r>
      <w:r w:rsidR="009C1B89" w:rsidRPr="009C1B89">
        <w:rPr>
          <w:position w:val="-6"/>
        </w:rPr>
        <w:object w:dxaOrig="499" w:dyaOrig="279">
          <v:shape id="_x0000_i1350" type="#_x0000_t75" style="width:24.75pt;height:14.25pt" o:ole="">
            <v:imagedata r:id="rId621" o:title=""/>
          </v:shape>
          <o:OLEObject Type="Embed" ProgID="Equation.DSMT4" ShapeID="_x0000_i1350" DrawAspect="Content" ObjectID="_1392744911" r:id="rId622"/>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2" type="#_x0000_t75" style="width:27.75pt;height:14.25pt" o:ole="">
            <v:imagedata r:id="rId623" o:title=""/>
          </v:shape>
          <o:OLEObject Type="Embed" ProgID="Equation.DSMT4" ShapeID="_x0000_i1352" DrawAspect="Content" ObjectID="_1392744912" r:id="rId624"/>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8F5C1D">
        <w:t xml:space="preserve">Figura </w:t>
      </w:r>
      <w:r w:rsidR="008F5C1D">
        <w:rPr>
          <w:noProof/>
        </w:rPr>
        <w:t>5</w:t>
      </w:r>
      <w:r w:rsidR="008F5C1D">
        <w:t>.</w:t>
      </w:r>
      <w:r w:rsidR="008F5C1D">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574B07" w:rsidP="008F5C1D">
            <w:pPr>
              <w:pStyle w:val="Imagenes"/>
            </w:pPr>
            <w:r>
              <w:pict>
                <v:shape id="_x0000_i1353" type="#_x0000_t75" style="width:321pt;height:271.5pt">
                  <v:imagedata r:id="rId625" o:title="contraste vs posicion" cropleft="2224f" cropright="5149f"/>
                </v:shape>
              </w:pict>
            </w:r>
          </w:p>
          <w:p w:rsidR="0051491A" w:rsidRDefault="008F5C1D" w:rsidP="008F5C1D">
            <w:pPr>
              <w:pStyle w:val="Epgrafe"/>
            </w:pPr>
            <w:bookmarkStart w:id="147" w:name="_Ref318996389"/>
            <w:r>
              <w:t xml:space="preserve">Figura </w:t>
            </w:r>
            <w:fldSimple w:instr=" STYLEREF 1 \s ">
              <w:r w:rsidR="00265CC6">
                <w:rPr>
                  <w:noProof/>
                </w:rPr>
                <w:t>5</w:t>
              </w:r>
            </w:fldSimple>
            <w:r w:rsidR="00265CC6">
              <w:t>.</w:t>
            </w:r>
            <w:fldSimple w:instr=" SEQ Figura \* ARABIC \s 1 ">
              <w:r w:rsidR="00265CC6">
                <w:rPr>
                  <w:noProof/>
                </w:rPr>
                <w:t>14</w:t>
              </w:r>
            </w:fldSimple>
            <w:bookmarkEnd w:id="147"/>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w:t>
      </w:r>
    </w:p>
    <w:p w:rsidR="00574B07" w:rsidRDefault="00574B07" w:rsidP="00574B07">
      <w:r>
        <w:t xml:space="preserve">Como el patrón de interferencia es simétrico con respecto al eje y, la gráfica del contraste vs. </w:t>
      </w:r>
      <w:proofErr w:type="gramStart"/>
      <w:r>
        <w:t>posición</w:t>
      </w:r>
      <w:proofErr w:type="gramEnd"/>
      <w:r>
        <w:t xml:space="preserve"> y la gráfica de la mejora vs. </w:t>
      </w:r>
      <w:proofErr w:type="gramStart"/>
      <w:r>
        <w:t>posición</w:t>
      </w:r>
      <w:proofErr w:type="gramEnd"/>
      <w:r>
        <w:t xml:space="preserve">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8F5C1D" w:rsidP="008F5C1D">
            <w:pPr>
              <w:pStyle w:val="Imagenes"/>
            </w:pPr>
            <w:r>
              <w:lastRenderedPageBreak/>
              <w:pict>
                <v:shape id="_x0000_i1354" type="#_x0000_t75" style="width:456pt;height:257.25pt">
                  <v:imagedata r:id="rId626" o:title="mejora vs posicion"/>
                </v:shape>
              </w:pict>
            </w:r>
          </w:p>
          <w:p w:rsidR="008F5C1D" w:rsidRDefault="008F5C1D" w:rsidP="008F5C1D">
            <w:pPr>
              <w:pStyle w:val="Epgrafe"/>
            </w:pPr>
            <w:bookmarkStart w:id="148" w:name="_Ref318996568"/>
            <w:r>
              <w:t xml:space="preserve">Figura </w:t>
            </w:r>
            <w:fldSimple w:instr=" STYLEREF 1 \s ">
              <w:r w:rsidR="00265CC6">
                <w:rPr>
                  <w:noProof/>
                </w:rPr>
                <w:t>5</w:t>
              </w:r>
            </w:fldSimple>
            <w:r w:rsidR="00265CC6">
              <w:t>.</w:t>
            </w:r>
            <w:fldSimple w:instr=" SEQ Figura \* ARABIC \s 1 ">
              <w:r w:rsidR="00265CC6">
                <w:rPr>
                  <w:noProof/>
                </w:rPr>
                <w:t>15</w:t>
              </w:r>
            </w:fldSimple>
            <w:bookmarkEnd w:id="148"/>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 xml:space="preserve">, la posición del piezoeléctrico que permitiría una mejora del 12% esta casi en los </w:t>
      </w:r>
      <w:r w:rsidRPr="008E2656">
        <w:rPr>
          <w:position w:val="-10"/>
        </w:rPr>
        <w:object w:dxaOrig="520" w:dyaOrig="320">
          <v:shape id="_x0000_i1355" type="#_x0000_t75" style="width:26.25pt;height:15.75pt" o:ole="">
            <v:imagedata r:id="rId627" o:title=""/>
          </v:shape>
          <o:OLEObject Type="Embed" ProgID="Equation.DSMT4" ShapeID="_x0000_i1355" DrawAspect="Content" ObjectID="_1392744913" r:id="rId628"/>
        </w:object>
      </w:r>
      <w:r>
        <w:t xml:space="preserve">, específicamente una mejora del </w:t>
      </w:r>
      <w:r w:rsidRPr="008E2656">
        <w:rPr>
          <w:position w:val="-10"/>
        </w:rPr>
        <w:object w:dxaOrig="820" w:dyaOrig="320">
          <v:shape id="_x0000_i1356" type="#_x0000_t75" style="width:41.25pt;height:15.75pt" o:ole="">
            <v:imagedata r:id="rId629" o:title=""/>
          </v:shape>
          <o:OLEObject Type="Embed" ProgID="Equation.DSMT4" ShapeID="_x0000_i1356" DrawAspect="Content" ObjectID="_1392744914" r:id="rId630"/>
        </w:object>
      </w:r>
      <w:r>
        <w:t xml:space="preserve"> corresponde a </w:t>
      </w:r>
      <w:r w:rsidRPr="008E2656">
        <w:rPr>
          <w:position w:val="-10"/>
        </w:rPr>
        <w:object w:dxaOrig="980" w:dyaOrig="320">
          <v:shape id="_x0000_i1357" type="#_x0000_t75" style="width:48.75pt;height:15.75pt" o:ole="">
            <v:imagedata r:id="rId631" o:title=""/>
          </v:shape>
          <o:OLEObject Type="Embed" ProgID="Equation.DSMT4" ShapeID="_x0000_i1357" DrawAspect="Content" ObjectID="_1392744915" r:id="rId632"/>
        </w:object>
      </w:r>
      <w:r>
        <w:t xml:space="preserve">, en esta posición se nota claramente una reducción de la intensidad máxima de las franjas, si bien antes de comenzar el experimento se ajustó manualmente el microscopio de tal modo que el 0 del piezoeléctrico </w:t>
      </w:r>
      <w:proofErr w:type="spellStart"/>
      <w:r w:rsidR="001D714B">
        <w:t>corrrespondiera</w:t>
      </w:r>
      <w:proofErr w:type="spellEnd"/>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58" type="#_x0000_t75" style="width:26.25pt;height:15.75pt" o:ole="">
            <v:imagedata r:id="rId633" o:title=""/>
          </v:shape>
          <o:OLEObject Type="Embed" ProgID="Equation.DSMT4" ShapeID="_x0000_i1358" DrawAspect="Content" ObjectID="_1392744916" r:id="rId634"/>
        </w:object>
      </w:r>
      <w:r w:rsidR="001D714B">
        <w:t xml:space="preserve"> ya que se realiza un barrido tratando de ubicar el máximo y a </w:t>
      </w:r>
      <w:r w:rsidR="007A440F" w:rsidRPr="001D714B">
        <w:rPr>
          <w:position w:val="-10"/>
        </w:rPr>
        <w:object w:dxaOrig="520" w:dyaOrig="320">
          <v:shape id="_x0000_i1359" type="#_x0000_t75" style="width:26.25pt;height:15.75pt" o:ole="">
            <v:imagedata r:id="rId635" o:title=""/>
          </v:shape>
          <o:OLEObject Type="Embed" ProgID="Equation.DSMT4" ShapeID="_x0000_i1359" DrawAspect="Content" ObjectID="_1392744917" r:id="rId636"/>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265CC6" w:rsidP="00C55E3A">
            <w:pPr>
              <w:pStyle w:val="Imagenes"/>
            </w:pPr>
            <w:r>
              <w:lastRenderedPageBreak/>
              <w:pict>
                <v:shape id="_x0000_i1360" type="#_x0000_t75" style="width:375.75pt;height:282pt">
                  <v:imagedata r:id="rId637" o:title="espectro control"/>
                </v:shape>
              </w:pict>
            </w:r>
          </w:p>
          <w:p w:rsidR="00C55E3A" w:rsidRDefault="00C55E3A" w:rsidP="00C55E3A">
            <w:pPr>
              <w:pStyle w:val="Epgrafe"/>
            </w:pPr>
            <w:bookmarkStart w:id="149" w:name="_Ref318998461"/>
            <w:r>
              <w:t xml:space="preserve">Figura </w:t>
            </w:r>
            <w:fldSimple w:instr=" STYLEREF 1 \s ">
              <w:r w:rsidR="00265CC6">
                <w:rPr>
                  <w:noProof/>
                </w:rPr>
                <w:t>5</w:t>
              </w:r>
            </w:fldSimple>
            <w:r w:rsidR="00265CC6">
              <w:t>.</w:t>
            </w:r>
            <w:fldSimple w:instr=" SEQ Figura \* ARABIC \s 1 ">
              <w:r w:rsidR="00265CC6">
                <w:rPr>
                  <w:noProof/>
                </w:rPr>
                <w:t>16</w:t>
              </w:r>
            </w:fldSimple>
            <w:bookmarkEnd w:id="149"/>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265CC6">
        <w:t xml:space="preserve">Figura </w:t>
      </w:r>
      <w:r w:rsidR="00265CC6">
        <w:rPr>
          <w:noProof/>
        </w:rPr>
        <w:t>5</w:t>
      </w:r>
      <w:r w:rsidR="00265CC6">
        <w:t>.</w:t>
      </w:r>
      <w:r w:rsidR="00265CC6">
        <w:rPr>
          <w:noProof/>
        </w:rPr>
        <w:t>16</w:t>
      </w:r>
      <w:r w:rsidR="00265CC6">
        <w:fldChar w:fldCharType="end"/>
      </w:r>
      <w:r w:rsidR="00265CC6">
        <w:t xml:space="preserve"> se observa un pico a los </w:t>
      </w:r>
      <w:r w:rsidR="00265CC6" w:rsidRPr="00265CC6">
        <w:rPr>
          <w:position w:val="-6"/>
        </w:rPr>
        <w:object w:dxaOrig="580" w:dyaOrig="279">
          <v:shape id="_x0000_i1361" type="#_x0000_t75" style="width:29.25pt;height:14.25pt" o:ole="">
            <v:imagedata r:id="rId638" o:title=""/>
          </v:shape>
          <o:OLEObject Type="Embed" ProgID="Equation.DSMT4" ShapeID="_x0000_i1361" DrawAspect="Content" ObjectID="_1392744918" r:id="rId639"/>
        </w:object>
      </w:r>
      <w:r w:rsidR="00265CC6">
        <w:t xml:space="preserve"> que es de esperarse porque la frecuencia de repetición de la señal es precisamente </w:t>
      </w:r>
      <w:r w:rsidR="00265CC6" w:rsidRPr="00265CC6">
        <w:rPr>
          <w:position w:val="-6"/>
        </w:rPr>
        <w:object w:dxaOrig="580" w:dyaOrig="279">
          <v:shape id="_x0000_i1362" type="#_x0000_t75" style="width:29.25pt;height:14.25pt" o:ole="">
            <v:imagedata r:id="rId640" o:title=""/>
          </v:shape>
          <o:OLEObject Type="Embed" ProgID="Equation.DSMT4" ShapeID="_x0000_i1362" DrawAspect="Content" ObjectID="_1392744919" r:id="rId641"/>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63" type="#_x0000_t75" style="width:24.75pt;height:14.25pt" o:ole="">
            <v:imagedata r:id="rId642" o:title=""/>
          </v:shape>
          <o:OLEObject Type="Embed" ProgID="Equation.DSMT4" ShapeID="_x0000_i1363" DrawAspect="Content" ObjectID="_1392744920" r:id="rId643"/>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t xml:space="preserve">Figura </w:t>
      </w:r>
      <w:r>
        <w:rPr>
          <w:noProof/>
        </w:rPr>
        <w:t>5</w:t>
      </w:r>
      <w:r>
        <w:t>.</w:t>
      </w:r>
      <w:r>
        <w:rPr>
          <w:noProof/>
        </w:rPr>
        <w:t>17</w:t>
      </w:r>
      <w:r>
        <w:fldChar w:fldCharType="end"/>
      </w:r>
      <w:r>
        <w:t xml:space="preserve"> donde se vuelven a observar componentes a </w:t>
      </w:r>
      <w:r w:rsidRPr="00265CC6">
        <w:rPr>
          <w:position w:val="-6"/>
        </w:rPr>
        <w:object w:dxaOrig="580" w:dyaOrig="279">
          <v:shape id="_x0000_i1365" type="#_x0000_t75" style="width:29.25pt;height:14.25pt" o:ole="">
            <v:imagedata r:id="rId644" o:title=""/>
          </v:shape>
          <o:OLEObject Type="Embed" ProgID="Equation.DSMT4" ShapeID="_x0000_i1365" DrawAspect="Content" ObjectID="_1392744921" r:id="rId645"/>
        </w:object>
      </w:r>
      <w:r>
        <w:t xml:space="preserve"> y sus múltiplos, sin embargo, ya los múltiplos a </w:t>
      </w:r>
      <w:r w:rsidRPr="00265CC6">
        <w:rPr>
          <w:position w:val="-6"/>
        </w:rPr>
        <w:object w:dxaOrig="600" w:dyaOrig="279">
          <v:shape id="_x0000_i1366" type="#_x0000_t75" style="width:30pt;height:14.25pt" o:ole="">
            <v:imagedata r:id="rId646" o:title=""/>
          </v:shape>
          <o:OLEObject Type="Embed" ProgID="Equation.DSMT4" ShapeID="_x0000_i1366" DrawAspect="Content" ObjectID="_1392744922" r:id="rId647"/>
        </w:object>
      </w:r>
      <w:r>
        <w:t xml:space="preserve"> y </w:t>
      </w:r>
      <w:r w:rsidRPr="00265CC6">
        <w:rPr>
          <w:position w:val="-6"/>
        </w:rPr>
        <w:object w:dxaOrig="600" w:dyaOrig="279">
          <v:shape id="_x0000_i1367" type="#_x0000_t75" style="width:30pt;height:14.25pt" o:ole="">
            <v:imagedata r:id="rId648" o:title=""/>
          </v:shape>
          <o:OLEObject Type="Embed" ProgID="Equation.DSMT4" ShapeID="_x0000_i1367" DrawAspect="Content" ObjectID="_1392744923" r:id="rId649"/>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265CC6" w:rsidP="00265CC6">
            <w:pPr>
              <w:pStyle w:val="Imagenes"/>
            </w:pPr>
            <w:r>
              <w:lastRenderedPageBreak/>
              <w:pict>
                <v:shape id="_x0000_i1364" type="#_x0000_t75" style="width:348.75pt;height:261.75pt">
                  <v:imagedata r:id="rId650" o:title="espectro control equivalente"/>
                </v:shape>
              </w:pict>
            </w:r>
          </w:p>
          <w:p w:rsidR="00265CC6" w:rsidRDefault="00265CC6" w:rsidP="00265CC6">
            <w:pPr>
              <w:pStyle w:val="Epgrafe"/>
            </w:pPr>
            <w:bookmarkStart w:id="150" w:name="_Ref318998662"/>
            <w:r>
              <w:t xml:space="preserve">Figura </w:t>
            </w:r>
            <w:fldSimple w:instr=" STYLEREF 1 \s ">
              <w:r>
                <w:rPr>
                  <w:noProof/>
                </w:rPr>
                <w:t>5</w:t>
              </w:r>
            </w:fldSimple>
            <w:r>
              <w:t>.</w:t>
            </w:r>
            <w:fldSimple w:instr=" SEQ Figura \* ARABIC \s 1 ">
              <w:r>
                <w:rPr>
                  <w:noProof/>
                </w:rPr>
                <w:t>17</w:t>
              </w:r>
            </w:fldSimple>
            <w:bookmarkEnd w:id="150"/>
            <w:r>
              <w:t>: Espectro de la señal de control equivalente</w:t>
            </w:r>
          </w:p>
        </w:tc>
      </w:tr>
    </w:tbl>
    <w:p w:rsidR="00265CC6" w:rsidRDefault="009C1D32" w:rsidP="009C1D32">
      <w:pPr>
        <w:pStyle w:val="Ttulo2"/>
      </w:pPr>
      <w:r>
        <w:t>Conclusiones</w:t>
      </w:r>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w:t>
      </w:r>
      <w:bookmarkStart w:id="151" w:name="_GoBack"/>
      <w:bookmarkEnd w:id="151"/>
      <w:r>
        <w:t xml:space="preserve">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B23C79" w:rsidRDefault="00B23C79" w:rsidP="00F34A05">
      <w:r>
        <w:t xml:space="preserve"> </w:t>
      </w:r>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52" w:name="_Toc318382122"/>
      <w:r>
        <w:t>CAPITULO v</w:t>
      </w:r>
      <w:r w:rsidRPr="008D2941">
        <w:br/>
      </w:r>
      <w:r w:rsidRPr="008D2941">
        <w:br/>
        <w:t>Conclusiones y recomendaciones</w:t>
      </w:r>
      <w:bookmarkEnd w:id="152"/>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53" w:name="_Toc318382123"/>
      <w:r w:rsidRPr="008D2941">
        <w:t>CAPITULO III</w:t>
      </w:r>
      <w:r w:rsidRPr="008D2941">
        <w:br/>
      </w:r>
      <w:r w:rsidR="00825AF9" w:rsidRPr="008D2941">
        <w:br/>
        <w:t>Conclusiones y recomendaciones</w:t>
      </w:r>
      <w:bookmarkEnd w:id="15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5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55" w:name="_Toc282134887"/>
      <w:bookmarkStart w:id="156" w:name="_Toc318382124"/>
      <w:r w:rsidRPr="00F46D6A">
        <w:rPr>
          <w:lang w:val="en-US"/>
        </w:rPr>
        <w:t>Referencias</w:t>
      </w:r>
      <w:bookmarkEnd w:id="155"/>
      <w:bookmarkEnd w:id="156"/>
      <w:r w:rsidRPr="00F46D6A">
        <w:rPr>
          <w:lang w:val="en-US"/>
        </w:rPr>
        <w:t xml:space="preserve"> </w:t>
      </w:r>
      <w:bookmarkEnd w:id="154"/>
    </w:p>
    <w:p w:rsidR="007751A9" w:rsidRPr="007751A9" w:rsidRDefault="007F7092" w:rsidP="007751A9">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57" w:name="_ENREF_1"/>
      <w:r w:rsidR="007751A9" w:rsidRPr="007751A9">
        <w:rPr>
          <w:rFonts w:ascii="Calibri" w:hAnsi="Calibri" w:cs="Calibri"/>
          <w:noProof/>
          <w:sz w:val="22"/>
          <w:lang w:val="en-US"/>
        </w:rPr>
        <w:t>1.</w:t>
      </w:r>
      <w:r w:rsidR="007751A9" w:rsidRPr="007751A9">
        <w:rPr>
          <w:rFonts w:ascii="Calibri" w:hAnsi="Calibri" w:cs="Calibri"/>
          <w:noProof/>
          <w:sz w:val="22"/>
          <w:lang w:val="en-US"/>
        </w:rPr>
        <w:tab/>
        <w:t xml:space="preserve">Jenkins, F.A. and H.E. White, </w:t>
      </w:r>
      <w:r w:rsidR="007751A9" w:rsidRPr="007751A9">
        <w:rPr>
          <w:rFonts w:ascii="Calibri" w:hAnsi="Calibri" w:cs="Calibri"/>
          <w:i/>
          <w:noProof/>
          <w:sz w:val="22"/>
          <w:lang w:val="en-US"/>
        </w:rPr>
        <w:t>Fundamentals of Optics</w:t>
      </w:r>
      <w:r w:rsidR="007751A9" w:rsidRPr="007751A9">
        <w:rPr>
          <w:rFonts w:ascii="Calibri" w:hAnsi="Calibri" w:cs="Calibri"/>
          <w:noProof/>
          <w:sz w:val="22"/>
          <w:lang w:val="en-US"/>
        </w:rPr>
        <w:t>. 2001: McGraw-Hill.</w:t>
      </w:r>
      <w:bookmarkEnd w:id="157"/>
    </w:p>
    <w:p w:rsidR="007751A9" w:rsidRPr="007751A9" w:rsidRDefault="007751A9" w:rsidP="007751A9">
      <w:pPr>
        <w:spacing w:after="0" w:line="240" w:lineRule="auto"/>
        <w:ind w:left="720" w:hanging="720"/>
        <w:rPr>
          <w:rFonts w:ascii="Calibri" w:hAnsi="Calibri" w:cs="Calibri"/>
          <w:noProof/>
          <w:sz w:val="22"/>
          <w:lang w:val="en-US"/>
        </w:rPr>
      </w:pPr>
      <w:bookmarkStart w:id="158" w:name="_ENREF_2"/>
      <w:r w:rsidRPr="007751A9">
        <w:rPr>
          <w:rFonts w:ascii="Calibri" w:hAnsi="Calibri" w:cs="Calibri"/>
          <w:noProof/>
          <w:sz w:val="22"/>
          <w:lang w:val="en-US"/>
        </w:rPr>
        <w:t>2.</w:t>
      </w:r>
      <w:r w:rsidRPr="007751A9">
        <w:rPr>
          <w:rFonts w:ascii="Calibri" w:hAnsi="Calibri" w:cs="Calibri"/>
          <w:noProof/>
          <w:sz w:val="22"/>
          <w:lang w:val="en-US"/>
        </w:rPr>
        <w:tab/>
        <w:t xml:space="preserve">Gåsvik, K.J., </w:t>
      </w:r>
      <w:r w:rsidRPr="007751A9">
        <w:rPr>
          <w:rFonts w:ascii="Calibri" w:hAnsi="Calibri" w:cs="Calibri"/>
          <w:i/>
          <w:noProof/>
          <w:sz w:val="22"/>
          <w:lang w:val="en-US"/>
        </w:rPr>
        <w:t>Optical metrology</w:t>
      </w:r>
      <w:r w:rsidRPr="007751A9">
        <w:rPr>
          <w:rFonts w:ascii="Calibri" w:hAnsi="Calibri" w:cs="Calibri"/>
          <w:noProof/>
          <w:sz w:val="22"/>
          <w:lang w:val="en-US"/>
        </w:rPr>
        <w:t>. 2002: J. Wiley &amp; Sons.</w:t>
      </w:r>
      <w:bookmarkEnd w:id="158"/>
    </w:p>
    <w:p w:rsidR="007751A9" w:rsidRPr="007751A9" w:rsidRDefault="007751A9" w:rsidP="007751A9">
      <w:pPr>
        <w:spacing w:after="0" w:line="240" w:lineRule="auto"/>
        <w:ind w:left="720" w:hanging="720"/>
        <w:rPr>
          <w:rFonts w:ascii="Calibri" w:hAnsi="Calibri" w:cs="Calibri"/>
          <w:noProof/>
          <w:sz w:val="22"/>
          <w:lang w:val="en-US"/>
        </w:rPr>
      </w:pPr>
      <w:bookmarkStart w:id="159" w:name="_ENREF_3"/>
      <w:r w:rsidRPr="007751A9">
        <w:rPr>
          <w:rFonts w:ascii="Calibri" w:hAnsi="Calibri" w:cs="Calibri"/>
          <w:noProof/>
          <w:sz w:val="22"/>
          <w:lang w:val="en-US"/>
        </w:rPr>
        <w:t>3.</w:t>
      </w:r>
      <w:r w:rsidRPr="007751A9">
        <w:rPr>
          <w:rFonts w:ascii="Calibri" w:hAnsi="Calibri" w:cs="Calibri"/>
          <w:noProof/>
          <w:sz w:val="22"/>
          <w:lang w:val="en-US"/>
        </w:rPr>
        <w:tab/>
        <w:t xml:space="preserve">Tkalčič, M., </w:t>
      </w:r>
      <w:r w:rsidRPr="007751A9">
        <w:rPr>
          <w:rFonts w:ascii="Calibri" w:hAnsi="Calibri" w:cs="Calibri"/>
          <w:i/>
          <w:noProof/>
          <w:sz w:val="22"/>
          <w:lang w:val="en-US"/>
        </w:rPr>
        <w:t>Colour spaces - perceptual, historical and applicational background</w:t>
      </w:r>
      <w:r w:rsidRPr="007751A9">
        <w:rPr>
          <w:rFonts w:ascii="Calibri" w:hAnsi="Calibri" w:cs="Calibri"/>
          <w:noProof/>
          <w:sz w:val="22"/>
          <w:lang w:val="en-US"/>
        </w:rPr>
        <w:t xml:space="preserve">, in </w:t>
      </w:r>
      <w:r w:rsidRPr="007751A9">
        <w:rPr>
          <w:rFonts w:ascii="Calibri" w:hAnsi="Calibri" w:cs="Calibri"/>
          <w:i/>
          <w:noProof/>
          <w:sz w:val="22"/>
          <w:lang w:val="en-US"/>
        </w:rPr>
        <w:t>Faculty of electrical engineering</w:t>
      </w:r>
      <w:r w:rsidRPr="007751A9">
        <w:rPr>
          <w:rFonts w:ascii="Calibri" w:hAnsi="Calibri" w:cs="Calibri"/>
          <w:noProof/>
          <w:sz w:val="22"/>
          <w:lang w:val="en-US"/>
        </w:rPr>
        <w:t>. 2003, University of Ljubljana: Ljubljana, Slovenia.</w:t>
      </w:r>
      <w:bookmarkEnd w:id="159"/>
    </w:p>
    <w:p w:rsidR="007751A9" w:rsidRPr="007751A9" w:rsidRDefault="007751A9" w:rsidP="007751A9">
      <w:pPr>
        <w:spacing w:after="0" w:line="240" w:lineRule="auto"/>
        <w:ind w:left="720" w:hanging="720"/>
        <w:rPr>
          <w:rFonts w:ascii="Calibri" w:hAnsi="Calibri" w:cs="Calibri"/>
          <w:noProof/>
          <w:sz w:val="22"/>
          <w:lang w:val="en-US"/>
        </w:rPr>
      </w:pPr>
      <w:bookmarkStart w:id="160" w:name="_ENREF_4"/>
      <w:r w:rsidRPr="007751A9">
        <w:rPr>
          <w:rFonts w:ascii="Calibri" w:hAnsi="Calibri" w:cs="Calibri"/>
          <w:noProof/>
          <w:sz w:val="22"/>
          <w:lang w:val="en-US"/>
        </w:rPr>
        <w:t>4.</w:t>
      </w:r>
      <w:r w:rsidRPr="007751A9">
        <w:rPr>
          <w:rFonts w:ascii="Calibri" w:hAnsi="Calibri" w:cs="Calibri"/>
          <w:noProof/>
          <w:sz w:val="22"/>
          <w:lang w:val="en-US"/>
        </w:rPr>
        <w:tab/>
        <w:t xml:space="preserve">Svaetichin, G., </w:t>
      </w:r>
      <w:r w:rsidRPr="007751A9">
        <w:rPr>
          <w:rFonts w:ascii="Calibri" w:hAnsi="Calibri" w:cs="Calibri"/>
          <w:i/>
          <w:noProof/>
          <w:sz w:val="22"/>
          <w:lang w:val="en-US"/>
        </w:rPr>
        <w:t>Spectral response curves from single cones</w:t>
      </w:r>
      <w:r w:rsidRPr="007751A9">
        <w:rPr>
          <w:rFonts w:ascii="Calibri" w:hAnsi="Calibri" w:cs="Calibri"/>
          <w:noProof/>
          <w:sz w:val="22"/>
          <w:lang w:val="en-US"/>
        </w:rPr>
        <w:t>. 1956: acta physiologica.</w:t>
      </w:r>
      <w:bookmarkEnd w:id="160"/>
    </w:p>
    <w:p w:rsidR="007751A9" w:rsidRPr="007751A9" w:rsidRDefault="007751A9" w:rsidP="007751A9">
      <w:pPr>
        <w:spacing w:after="0" w:line="240" w:lineRule="auto"/>
        <w:ind w:left="720" w:hanging="720"/>
        <w:rPr>
          <w:rFonts w:ascii="Calibri" w:hAnsi="Calibri" w:cs="Calibri"/>
          <w:noProof/>
          <w:sz w:val="22"/>
          <w:lang w:val="en-US"/>
        </w:rPr>
      </w:pPr>
      <w:bookmarkStart w:id="161" w:name="_ENREF_5"/>
      <w:r w:rsidRPr="007751A9">
        <w:rPr>
          <w:rFonts w:ascii="Calibri" w:hAnsi="Calibri" w:cs="Calibri"/>
          <w:noProof/>
          <w:sz w:val="22"/>
          <w:lang w:val="en-US"/>
        </w:rPr>
        <w:t>5.</w:t>
      </w:r>
      <w:r w:rsidRPr="007751A9">
        <w:rPr>
          <w:rFonts w:ascii="Calibri" w:hAnsi="Calibri" w:cs="Calibri"/>
          <w:noProof/>
          <w:sz w:val="22"/>
          <w:lang w:val="en-US"/>
        </w:rPr>
        <w:tab/>
        <w:t xml:space="preserve">Yadid-Pecht, O. and R. Etienne-Cummings, </w:t>
      </w:r>
      <w:r w:rsidRPr="007751A9">
        <w:rPr>
          <w:rFonts w:ascii="Calibri" w:hAnsi="Calibri" w:cs="Calibri"/>
          <w:i/>
          <w:noProof/>
          <w:sz w:val="22"/>
          <w:lang w:val="en-US"/>
        </w:rPr>
        <w:t>CMOS imagers: from phototransduction to image processing</w:t>
      </w:r>
      <w:r w:rsidRPr="007751A9">
        <w:rPr>
          <w:rFonts w:ascii="Calibri" w:hAnsi="Calibri" w:cs="Calibri"/>
          <w:noProof/>
          <w:sz w:val="22"/>
          <w:lang w:val="en-US"/>
        </w:rPr>
        <w:t>. 2004: Kluwer Academic.</w:t>
      </w:r>
      <w:bookmarkEnd w:id="161"/>
    </w:p>
    <w:p w:rsidR="007751A9" w:rsidRPr="007751A9" w:rsidRDefault="007751A9" w:rsidP="007751A9">
      <w:pPr>
        <w:spacing w:after="0" w:line="240" w:lineRule="auto"/>
        <w:ind w:left="720" w:hanging="720"/>
        <w:rPr>
          <w:rFonts w:ascii="Calibri" w:hAnsi="Calibri" w:cs="Calibri"/>
          <w:noProof/>
          <w:sz w:val="22"/>
          <w:lang w:val="en-US"/>
        </w:rPr>
      </w:pPr>
      <w:bookmarkStart w:id="162" w:name="_ENREF_6"/>
      <w:r w:rsidRPr="007751A9">
        <w:rPr>
          <w:rFonts w:ascii="Calibri" w:hAnsi="Calibri" w:cs="Calibri"/>
          <w:noProof/>
          <w:sz w:val="22"/>
          <w:lang w:val="en-US"/>
        </w:rPr>
        <w:t>6.</w:t>
      </w:r>
      <w:r w:rsidRPr="007751A9">
        <w:rPr>
          <w:rFonts w:ascii="Calibri" w:hAnsi="Calibri" w:cs="Calibri"/>
          <w:noProof/>
          <w:sz w:val="22"/>
          <w:lang w:val="en-US"/>
        </w:rPr>
        <w:tab/>
        <w:t xml:space="preserve">Murphy, D.B., </w:t>
      </w:r>
      <w:r w:rsidRPr="007751A9">
        <w:rPr>
          <w:rFonts w:ascii="Calibri" w:hAnsi="Calibri" w:cs="Calibri"/>
          <w:i/>
          <w:noProof/>
          <w:sz w:val="22"/>
          <w:lang w:val="en-US"/>
        </w:rPr>
        <w:t>Fundamentals of light microscopy and electronic imaging</w:t>
      </w:r>
      <w:r w:rsidRPr="007751A9">
        <w:rPr>
          <w:rFonts w:ascii="Calibri" w:hAnsi="Calibri" w:cs="Calibri"/>
          <w:noProof/>
          <w:sz w:val="22"/>
          <w:lang w:val="en-US"/>
        </w:rPr>
        <w:t>. 2001: Wiley-Liss.</w:t>
      </w:r>
      <w:bookmarkEnd w:id="162"/>
    </w:p>
    <w:p w:rsidR="007751A9" w:rsidRPr="007751A9" w:rsidRDefault="007751A9" w:rsidP="007751A9">
      <w:pPr>
        <w:spacing w:after="0" w:line="240" w:lineRule="auto"/>
        <w:ind w:left="720" w:hanging="720"/>
        <w:rPr>
          <w:rFonts w:ascii="Calibri" w:hAnsi="Calibri" w:cs="Calibri"/>
          <w:noProof/>
          <w:sz w:val="22"/>
          <w:lang w:val="en-US"/>
        </w:rPr>
      </w:pPr>
      <w:bookmarkStart w:id="163" w:name="_ENREF_7"/>
      <w:r w:rsidRPr="007751A9">
        <w:rPr>
          <w:rFonts w:ascii="Calibri" w:hAnsi="Calibri" w:cs="Calibri"/>
          <w:noProof/>
          <w:sz w:val="22"/>
          <w:lang w:val="en-US"/>
        </w:rPr>
        <w:t>7.</w:t>
      </w:r>
      <w:r w:rsidRPr="007751A9">
        <w:rPr>
          <w:rFonts w:ascii="Calibri" w:hAnsi="Calibri" w:cs="Calibri"/>
          <w:noProof/>
          <w:sz w:val="22"/>
          <w:lang w:val="en-US"/>
        </w:rPr>
        <w:tab/>
        <w:t xml:space="preserve">Holst, G.C., </w:t>
      </w:r>
      <w:r w:rsidRPr="007751A9">
        <w:rPr>
          <w:rFonts w:ascii="Calibri" w:hAnsi="Calibri" w:cs="Calibri"/>
          <w:i/>
          <w:noProof/>
          <w:sz w:val="22"/>
          <w:lang w:val="en-US"/>
        </w:rPr>
        <w:t>CCD arrays, cameras, and displays</w:t>
      </w:r>
      <w:r w:rsidRPr="007751A9">
        <w:rPr>
          <w:rFonts w:ascii="Calibri" w:hAnsi="Calibri" w:cs="Calibri"/>
          <w:noProof/>
          <w:sz w:val="22"/>
          <w:lang w:val="en-US"/>
        </w:rPr>
        <w:t>. 1998: JCD Publishing.</w:t>
      </w:r>
      <w:bookmarkEnd w:id="163"/>
    </w:p>
    <w:p w:rsidR="007751A9" w:rsidRPr="007751A9" w:rsidRDefault="007751A9" w:rsidP="007751A9">
      <w:pPr>
        <w:spacing w:after="0" w:line="240" w:lineRule="auto"/>
        <w:ind w:left="720" w:hanging="720"/>
        <w:rPr>
          <w:rFonts w:ascii="Calibri" w:hAnsi="Calibri" w:cs="Calibri"/>
          <w:noProof/>
          <w:sz w:val="22"/>
          <w:lang w:val="en-US"/>
        </w:rPr>
      </w:pPr>
      <w:bookmarkStart w:id="164" w:name="_ENREF_8"/>
      <w:r w:rsidRPr="007751A9">
        <w:rPr>
          <w:rFonts w:ascii="Calibri" w:hAnsi="Calibri" w:cs="Calibri"/>
          <w:noProof/>
          <w:sz w:val="22"/>
          <w:lang w:val="en-US"/>
        </w:rPr>
        <w:t>8.</w:t>
      </w:r>
      <w:r w:rsidRPr="007751A9">
        <w:rPr>
          <w:rFonts w:ascii="Calibri" w:hAnsi="Calibri" w:cs="Calibri"/>
          <w:noProof/>
          <w:sz w:val="22"/>
          <w:lang w:val="en-US"/>
        </w:rPr>
        <w:tab/>
        <w:t xml:space="preserve">Bradski, G. and A. Kaehler, </w:t>
      </w:r>
      <w:r w:rsidRPr="007751A9">
        <w:rPr>
          <w:rFonts w:ascii="Calibri" w:hAnsi="Calibri" w:cs="Calibri"/>
          <w:i/>
          <w:noProof/>
          <w:sz w:val="22"/>
          <w:lang w:val="en-US"/>
        </w:rPr>
        <w:t>Learning OpenCV</w:t>
      </w:r>
      <w:r w:rsidRPr="007751A9">
        <w:rPr>
          <w:rFonts w:ascii="Calibri" w:hAnsi="Calibri" w:cs="Calibri"/>
          <w:noProof/>
          <w:sz w:val="22"/>
          <w:lang w:val="en-US"/>
        </w:rPr>
        <w:t>. 2008, California: O’Reilly Media I.</w:t>
      </w:r>
      <w:bookmarkEnd w:id="164"/>
    </w:p>
    <w:p w:rsidR="007751A9" w:rsidRPr="007751A9" w:rsidRDefault="007751A9" w:rsidP="007751A9">
      <w:pPr>
        <w:spacing w:after="0" w:line="240" w:lineRule="auto"/>
        <w:ind w:left="720" w:hanging="720"/>
        <w:rPr>
          <w:rFonts w:ascii="Calibri" w:hAnsi="Calibri" w:cs="Calibri"/>
          <w:noProof/>
          <w:sz w:val="22"/>
          <w:lang w:val="en-US"/>
        </w:rPr>
      </w:pPr>
      <w:bookmarkStart w:id="165" w:name="_ENREF_9"/>
      <w:r w:rsidRPr="007751A9">
        <w:rPr>
          <w:rFonts w:ascii="Calibri" w:hAnsi="Calibri" w:cs="Calibri"/>
          <w:noProof/>
          <w:sz w:val="22"/>
          <w:lang w:val="en-US"/>
        </w:rPr>
        <w:t>9.</w:t>
      </w:r>
      <w:r w:rsidRPr="007751A9">
        <w:rPr>
          <w:rFonts w:ascii="Calibri" w:hAnsi="Calibri" w:cs="Calibri"/>
          <w:noProof/>
          <w:sz w:val="22"/>
          <w:lang w:val="en-US"/>
        </w:rPr>
        <w:tab/>
        <w:t xml:space="preserve">Willow-Garage. </w:t>
      </w:r>
      <w:r w:rsidRPr="007751A9">
        <w:rPr>
          <w:rFonts w:ascii="Calibri" w:hAnsi="Calibri" w:cs="Calibri"/>
          <w:i/>
          <w:noProof/>
          <w:sz w:val="22"/>
          <w:lang w:val="en-US"/>
        </w:rPr>
        <w:t>OpenCV 2.1 C++ Reference</w:t>
      </w:r>
      <w:r w:rsidRPr="007751A9">
        <w:rPr>
          <w:rFonts w:ascii="Calibri" w:hAnsi="Calibri" w:cs="Calibri"/>
          <w:noProof/>
          <w:sz w:val="22"/>
          <w:lang w:val="en-US"/>
        </w:rPr>
        <w:t xml:space="preserve">. </w:t>
      </w:r>
      <w:hyperlink r:id="rId651" w:history="1">
        <w:r w:rsidRPr="007751A9">
          <w:rPr>
            <w:rStyle w:val="Hipervnculo"/>
            <w:rFonts w:ascii="Calibri" w:hAnsi="Calibri" w:cs="Calibri"/>
            <w:noProof/>
            <w:sz w:val="22"/>
            <w:lang w:val="en-US"/>
          </w:rPr>
          <w:t>http://opencv.willowgarage.com/documentation/cpp/index.html</w:t>
        </w:r>
      </w:hyperlink>
      <w:r w:rsidRPr="007751A9">
        <w:rPr>
          <w:rFonts w:ascii="Calibri" w:hAnsi="Calibri" w:cs="Calibri"/>
          <w:noProof/>
          <w:sz w:val="22"/>
          <w:lang w:val="en-US"/>
        </w:rPr>
        <w:t xml:space="preserve">  2010  [cited 2010 Junio].</w:t>
      </w:r>
      <w:bookmarkEnd w:id="165"/>
    </w:p>
    <w:p w:rsidR="007751A9" w:rsidRPr="007751A9" w:rsidRDefault="007751A9" w:rsidP="007751A9">
      <w:pPr>
        <w:spacing w:after="0" w:line="240" w:lineRule="auto"/>
        <w:ind w:left="720" w:hanging="720"/>
        <w:rPr>
          <w:rFonts w:ascii="Calibri" w:hAnsi="Calibri" w:cs="Calibri"/>
          <w:noProof/>
          <w:sz w:val="22"/>
          <w:lang w:val="en-US"/>
        </w:rPr>
      </w:pPr>
      <w:bookmarkStart w:id="166" w:name="_ENREF_10"/>
      <w:r w:rsidRPr="007751A9">
        <w:rPr>
          <w:rFonts w:ascii="Calibri" w:hAnsi="Calibri" w:cs="Calibri"/>
          <w:noProof/>
          <w:sz w:val="22"/>
          <w:lang w:val="en-US"/>
        </w:rPr>
        <w:t>10.</w:t>
      </w:r>
      <w:r w:rsidRPr="007751A9">
        <w:rPr>
          <w:rFonts w:ascii="Calibri" w:hAnsi="Calibri" w:cs="Calibri"/>
          <w:noProof/>
          <w:sz w:val="22"/>
          <w:lang w:val="en-US"/>
        </w:rPr>
        <w:tab/>
        <w:t xml:space="preserve">Buil, C. </w:t>
      </w:r>
      <w:r w:rsidRPr="007751A9">
        <w:rPr>
          <w:rFonts w:ascii="Calibri" w:hAnsi="Calibri" w:cs="Calibri"/>
          <w:i/>
          <w:noProof/>
          <w:sz w:val="22"/>
          <w:lang w:val="en-US"/>
        </w:rPr>
        <w:t>Comparison du Canon 10D et du Nikon D70 en Imagerie Astronomique Longue Pose</w:t>
      </w:r>
      <w:r w:rsidRPr="007751A9">
        <w:rPr>
          <w:rFonts w:ascii="Calibri" w:hAnsi="Calibri" w:cs="Calibri"/>
          <w:noProof/>
          <w:sz w:val="22"/>
          <w:lang w:val="en-US"/>
        </w:rPr>
        <w:t>.  2004  [cited 2011 20-12-2011]; Available from</w:t>
      </w:r>
      <w:proofErr w:type="gramStart"/>
      <w:r w:rsidRPr="007751A9">
        <w:rPr>
          <w:rFonts w:ascii="Calibri" w:hAnsi="Calibri" w:cs="Calibri"/>
          <w:noProof/>
          <w:sz w:val="22"/>
          <w:lang w:val="en-US"/>
        </w:rPr>
        <w:t xml:space="preserve">: </w:t>
      </w:r>
      <w:hyperlink r:id="rId652" w:history="1">
        <w:r w:rsidRPr="007751A9">
          <w:rPr>
            <w:rStyle w:val="Hipervnculo"/>
            <w:rFonts w:ascii="Calibri" w:hAnsi="Calibri" w:cs="Calibri"/>
            <w:noProof/>
            <w:sz w:val="22"/>
            <w:lang w:val="en-US"/>
          </w:rPr>
          <w:t>www.astrosurf.com/buil/d70v10d/eval.htm</w:t>
        </w:r>
      </w:hyperlink>
      <w:r w:rsidRPr="007751A9">
        <w:rPr>
          <w:rFonts w:ascii="Calibri" w:hAnsi="Calibri" w:cs="Calibri"/>
          <w:noProof/>
          <w:sz w:val="22"/>
          <w:lang w:val="en-US"/>
        </w:rPr>
        <w:t>.</w:t>
      </w:r>
      <w:bookmarkEnd w:id="166"/>
      <w:proofErr w:type="gramEnd"/>
    </w:p>
    <w:p w:rsidR="007751A9" w:rsidRPr="007751A9" w:rsidRDefault="007751A9" w:rsidP="007751A9">
      <w:pPr>
        <w:spacing w:after="0" w:line="240" w:lineRule="auto"/>
        <w:ind w:left="720" w:hanging="720"/>
        <w:rPr>
          <w:rFonts w:ascii="Calibri" w:hAnsi="Calibri" w:cs="Calibri"/>
          <w:noProof/>
          <w:sz w:val="22"/>
          <w:lang w:val="en-US"/>
        </w:rPr>
      </w:pPr>
      <w:bookmarkStart w:id="167" w:name="_ENREF_11"/>
      <w:r w:rsidRPr="007751A9">
        <w:rPr>
          <w:rFonts w:ascii="Calibri" w:hAnsi="Calibri" w:cs="Calibri"/>
          <w:noProof/>
          <w:sz w:val="22"/>
          <w:lang w:val="en-US"/>
        </w:rPr>
        <w:t>11.</w:t>
      </w:r>
      <w:r w:rsidRPr="007751A9">
        <w:rPr>
          <w:rFonts w:ascii="Calibri" w:hAnsi="Calibri" w:cs="Calibri"/>
          <w:noProof/>
          <w:sz w:val="22"/>
          <w:lang w:val="en-US"/>
        </w:rPr>
        <w:tab/>
      </w:r>
      <w:r w:rsidRPr="007751A9">
        <w:rPr>
          <w:rFonts w:ascii="Calibri" w:hAnsi="Calibri" w:cs="Calibri"/>
          <w:i/>
          <w:noProof/>
          <w:sz w:val="22"/>
          <w:lang w:val="en-US"/>
        </w:rPr>
        <w:t>Joint ISO/CIE Standard ISO 10526:1999/CIE S 005/E-1998, CIE Standard illuminants for colorimetry.</w:t>
      </w:r>
      <w:r w:rsidRPr="007751A9">
        <w:rPr>
          <w:rFonts w:ascii="Calibri" w:hAnsi="Calibri" w:cs="Calibri"/>
          <w:noProof/>
          <w:sz w:val="22"/>
          <w:lang w:val="en-US"/>
        </w:rPr>
        <w:t xml:space="preserve"> Color Research &amp; Application, 2000. </w:t>
      </w:r>
      <w:r w:rsidRPr="007751A9">
        <w:rPr>
          <w:rFonts w:ascii="Calibri" w:hAnsi="Calibri" w:cs="Calibri"/>
          <w:b/>
          <w:noProof/>
          <w:sz w:val="22"/>
          <w:lang w:val="en-US"/>
        </w:rPr>
        <w:t>25</w:t>
      </w:r>
      <w:r w:rsidRPr="007751A9">
        <w:rPr>
          <w:rFonts w:ascii="Calibri" w:hAnsi="Calibri" w:cs="Calibri"/>
          <w:noProof/>
          <w:sz w:val="22"/>
          <w:lang w:val="en-US"/>
        </w:rPr>
        <w:t>(5): p. 385-385.</w:t>
      </w:r>
      <w:bookmarkEnd w:id="167"/>
    </w:p>
    <w:p w:rsidR="007751A9" w:rsidRPr="007751A9" w:rsidRDefault="007751A9" w:rsidP="007751A9">
      <w:pPr>
        <w:spacing w:after="0" w:line="240" w:lineRule="auto"/>
        <w:ind w:left="720" w:hanging="720"/>
        <w:rPr>
          <w:rFonts w:ascii="Calibri" w:hAnsi="Calibri" w:cs="Calibri"/>
          <w:noProof/>
          <w:sz w:val="22"/>
          <w:lang w:val="en-US"/>
        </w:rPr>
      </w:pPr>
      <w:bookmarkStart w:id="168" w:name="_ENREF_12"/>
      <w:r w:rsidRPr="007751A9">
        <w:rPr>
          <w:rFonts w:ascii="Calibri" w:hAnsi="Calibri" w:cs="Calibri"/>
          <w:noProof/>
          <w:sz w:val="22"/>
          <w:lang w:val="en-US"/>
        </w:rPr>
        <w:t>12.</w:t>
      </w:r>
      <w:r w:rsidRPr="007751A9">
        <w:rPr>
          <w:rFonts w:ascii="Calibri" w:hAnsi="Calibri" w:cs="Calibri"/>
          <w:noProof/>
          <w:sz w:val="22"/>
          <w:lang w:val="en-US"/>
        </w:rPr>
        <w:tab/>
        <w:t xml:space="preserve">González-Laprea, J., J. Cappelletto, and R. Escalona, </w:t>
      </w:r>
      <w:r w:rsidRPr="007751A9">
        <w:rPr>
          <w:rFonts w:ascii="Calibri" w:hAnsi="Calibri" w:cs="Calibri"/>
          <w:i/>
          <w:noProof/>
          <w:sz w:val="22"/>
          <w:lang w:val="en-US"/>
        </w:rPr>
        <w:t>Frequency to Voltage Converter as a Phase Controller in Phase Shifting Interference Microscopy.</w:t>
      </w:r>
      <w:r w:rsidRPr="007751A9">
        <w:rPr>
          <w:rFonts w:ascii="Calibri" w:hAnsi="Calibri" w:cs="Calibri"/>
          <w:noProof/>
          <w:sz w:val="22"/>
          <w:lang w:val="en-US"/>
        </w:rPr>
        <w:t xml:space="preserve"> International Journal of Optomechatronics, 2011. </w:t>
      </w:r>
      <w:r w:rsidRPr="007751A9">
        <w:rPr>
          <w:rFonts w:ascii="Calibri" w:hAnsi="Calibri" w:cs="Calibri"/>
          <w:b/>
          <w:noProof/>
          <w:sz w:val="22"/>
          <w:lang w:val="en-US"/>
        </w:rPr>
        <w:t>5</w:t>
      </w:r>
      <w:r w:rsidRPr="007751A9">
        <w:rPr>
          <w:rFonts w:ascii="Calibri" w:hAnsi="Calibri" w:cs="Calibri"/>
          <w:noProof/>
          <w:sz w:val="22"/>
          <w:lang w:val="en-US"/>
        </w:rPr>
        <w:t>(1): p. 68-79.</w:t>
      </w:r>
      <w:bookmarkEnd w:id="168"/>
    </w:p>
    <w:p w:rsidR="007751A9" w:rsidRPr="007751A9" w:rsidRDefault="007751A9" w:rsidP="007751A9">
      <w:pPr>
        <w:spacing w:after="0" w:line="240" w:lineRule="auto"/>
        <w:ind w:left="720" w:hanging="720"/>
        <w:rPr>
          <w:rFonts w:ascii="Calibri" w:hAnsi="Calibri" w:cs="Calibri"/>
          <w:noProof/>
          <w:sz w:val="22"/>
          <w:lang w:val="en-US"/>
        </w:rPr>
      </w:pPr>
      <w:bookmarkStart w:id="169" w:name="_ENREF_13"/>
      <w:r w:rsidRPr="007751A9">
        <w:rPr>
          <w:rFonts w:ascii="Calibri" w:hAnsi="Calibri" w:cs="Calibri"/>
          <w:noProof/>
          <w:sz w:val="22"/>
          <w:lang w:val="en-US"/>
        </w:rPr>
        <w:t>13.</w:t>
      </w:r>
      <w:r w:rsidRPr="007751A9">
        <w:rPr>
          <w:rFonts w:ascii="Calibri" w:hAnsi="Calibri" w:cs="Calibri"/>
          <w:noProof/>
          <w:sz w:val="22"/>
          <w:lang w:val="en-US"/>
        </w:rPr>
        <w:tab/>
        <w:t xml:space="preserve">Dimitrov, S., </w:t>
      </w:r>
      <w:r w:rsidRPr="007751A9">
        <w:rPr>
          <w:rFonts w:ascii="Calibri" w:hAnsi="Calibri" w:cs="Calibri"/>
          <w:i/>
          <w:noProof/>
          <w:sz w:val="22"/>
          <w:lang w:val="en-US"/>
        </w:rPr>
        <w:t>Extending the soundcard for use with generic DC sensors</w:t>
      </w:r>
      <w:r w:rsidRPr="007751A9">
        <w:rPr>
          <w:rFonts w:ascii="Calibri" w:hAnsi="Calibri" w:cs="Calibri"/>
          <w:noProof/>
          <w:sz w:val="22"/>
          <w:lang w:val="en-US"/>
        </w:rPr>
        <w:t xml:space="preserve">, in </w:t>
      </w:r>
      <w:r w:rsidRPr="007751A9">
        <w:rPr>
          <w:rFonts w:ascii="Calibri" w:hAnsi="Calibri" w:cs="Calibri"/>
          <w:i/>
          <w:noProof/>
          <w:sz w:val="22"/>
          <w:lang w:val="en-US"/>
        </w:rPr>
        <w:t>2010 Conference on New Interfaces for Musical Expression (NIME 2010)</w:t>
      </w:r>
      <w:r w:rsidRPr="007751A9">
        <w:rPr>
          <w:rFonts w:ascii="Calibri" w:hAnsi="Calibri" w:cs="Calibri"/>
          <w:noProof/>
          <w:sz w:val="22"/>
          <w:lang w:val="en-US"/>
        </w:rPr>
        <w:t>. 2010, University of Technology, Sydney: Sydney, Australia. p. 303-308.</w:t>
      </w:r>
      <w:bookmarkEnd w:id="169"/>
    </w:p>
    <w:p w:rsidR="007751A9" w:rsidRPr="007751A9" w:rsidRDefault="007751A9" w:rsidP="007751A9">
      <w:pPr>
        <w:spacing w:after="0" w:line="240" w:lineRule="auto"/>
        <w:ind w:left="720" w:hanging="720"/>
        <w:rPr>
          <w:rFonts w:ascii="Calibri" w:hAnsi="Calibri" w:cs="Calibri"/>
          <w:noProof/>
          <w:sz w:val="22"/>
          <w:lang w:val="en-US"/>
        </w:rPr>
      </w:pPr>
      <w:bookmarkStart w:id="170" w:name="_ENREF_14"/>
      <w:r w:rsidRPr="007751A9">
        <w:rPr>
          <w:rFonts w:ascii="Calibri" w:hAnsi="Calibri" w:cs="Calibri"/>
          <w:noProof/>
          <w:sz w:val="22"/>
          <w:lang w:val="en-US"/>
        </w:rPr>
        <w:t>14.</w:t>
      </w:r>
      <w:r w:rsidRPr="007751A9">
        <w:rPr>
          <w:rFonts w:ascii="Calibri" w:hAnsi="Calibri" w:cs="Calibri"/>
          <w:noProof/>
          <w:sz w:val="22"/>
          <w:lang w:val="en-US"/>
        </w:rPr>
        <w:tab/>
        <w:t xml:space="preserve">(2006) </w:t>
      </w:r>
      <w:r w:rsidRPr="007751A9">
        <w:rPr>
          <w:rFonts w:ascii="Calibri" w:hAnsi="Calibri" w:cs="Calibri"/>
          <w:i/>
          <w:noProof/>
          <w:sz w:val="22"/>
          <w:lang w:val="en-US"/>
        </w:rPr>
        <w:t>Low-Cost E Series Multifunction DAQ – 12 or 16-Bit, 200 kS/s, 16 Analog Inputs</w:t>
      </w:r>
      <w:r w:rsidRPr="007751A9">
        <w:rPr>
          <w:rFonts w:ascii="Calibri" w:hAnsi="Calibri" w:cs="Calibri"/>
          <w:noProof/>
          <w:sz w:val="22"/>
          <w:lang w:val="en-US"/>
        </w:rPr>
        <w:t>.</w:t>
      </w:r>
      <w:bookmarkEnd w:id="170"/>
    </w:p>
    <w:p w:rsidR="007751A9" w:rsidRPr="007751A9" w:rsidRDefault="007751A9" w:rsidP="007751A9">
      <w:pPr>
        <w:spacing w:after="0" w:line="240" w:lineRule="auto"/>
        <w:ind w:left="720" w:hanging="720"/>
        <w:rPr>
          <w:rFonts w:ascii="Calibri" w:hAnsi="Calibri" w:cs="Calibri"/>
          <w:noProof/>
          <w:sz w:val="22"/>
          <w:lang w:val="en-US"/>
        </w:rPr>
      </w:pPr>
      <w:bookmarkStart w:id="171" w:name="_ENREF_15"/>
      <w:r w:rsidRPr="007751A9">
        <w:rPr>
          <w:rFonts w:ascii="Calibri" w:hAnsi="Calibri" w:cs="Calibri"/>
          <w:noProof/>
          <w:sz w:val="22"/>
          <w:lang w:val="en-US"/>
        </w:rPr>
        <w:t>15.</w:t>
      </w:r>
      <w:r w:rsidRPr="007751A9">
        <w:rPr>
          <w:rFonts w:ascii="Calibri" w:hAnsi="Calibri" w:cs="Calibri"/>
          <w:noProof/>
          <w:sz w:val="22"/>
          <w:lang w:val="en-US"/>
        </w:rPr>
        <w:tab/>
        <w:t xml:space="preserve">Semiconductor, N., </w:t>
      </w:r>
      <w:r w:rsidRPr="007751A9">
        <w:rPr>
          <w:rFonts w:ascii="Calibri" w:hAnsi="Calibri" w:cs="Calibri"/>
          <w:i/>
          <w:noProof/>
          <w:sz w:val="22"/>
          <w:lang w:val="en-US"/>
        </w:rPr>
        <w:t>LM2907/LM2917 Frequency to Voltage Converter</w:t>
      </w:r>
      <w:r w:rsidRPr="007751A9">
        <w:rPr>
          <w:rFonts w:ascii="Calibri" w:hAnsi="Calibri" w:cs="Calibri"/>
          <w:noProof/>
          <w:sz w:val="22"/>
          <w:lang w:val="en-US"/>
        </w:rPr>
        <w:t>. 2003.</w:t>
      </w:r>
      <w:bookmarkEnd w:id="171"/>
    </w:p>
    <w:p w:rsidR="007751A9" w:rsidRPr="007751A9" w:rsidRDefault="007751A9" w:rsidP="007751A9">
      <w:pPr>
        <w:spacing w:after="0" w:line="240" w:lineRule="auto"/>
        <w:ind w:left="720" w:hanging="720"/>
        <w:rPr>
          <w:rFonts w:ascii="Calibri" w:hAnsi="Calibri" w:cs="Calibri"/>
          <w:noProof/>
          <w:sz w:val="22"/>
          <w:lang w:val="en-US"/>
        </w:rPr>
      </w:pPr>
      <w:bookmarkStart w:id="172" w:name="_ENREF_16"/>
      <w:r w:rsidRPr="007751A9">
        <w:rPr>
          <w:rFonts w:ascii="Calibri" w:hAnsi="Calibri" w:cs="Calibri"/>
          <w:noProof/>
          <w:sz w:val="22"/>
          <w:lang w:val="en-US"/>
        </w:rPr>
        <w:t>16.</w:t>
      </w:r>
      <w:r w:rsidRPr="007751A9">
        <w:rPr>
          <w:rFonts w:ascii="Calibri" w:hAnsi="Calibri" w:cs="Calibri"/>
          <w:noProof/>
          <w:sz w:val="22"/>
          <w:lang w:val="en-US"/>
        </w:rPr>
        <w:tab/>
        <w:t xml:space="preserve">Karki, J., </w:t>
      </w:r>
      <w:r w:rsidRPr="007751A9">
        <w:rPr>
          <w:rFonts w:ascii="Calibri" w:hAnsi="Calibri" w:cs="Calibri"/>
          <w:i/>
          <w:noProof/>
          <w:sz w:val="22"/>
          <w:lang w:val="en-US"/>
        </w:rPr>
        <w:t>Active Low-Pass Filter Design</w:t>
      </w:r>
      <w:r w:rsidRPr="007751A9">
        <w:rPr>
          <w:rFonts w:ascii="Calibri" w:hAnsi="Calibri" w:cs="Calibri"/>
          <w:noProof/>
          <w:sz w:val="22"/>
          <w:lang w:val="en-US"/>
        </w:rPr>
        <w:t>. 2000, Texas Instrument.</w:t>
      </w:r>
      <w:bookmarkEnd w:id="172"/>
    </w:p>
    <w:p w:rsidR="007751A9" w:rsidRPr="007751A9" w:rsidRDefault="007751A9" w:rsidP="007751A9">
      <w:pPr>
        <w:spacing w:after="0" w:line="240" w:lineRule="auto"/>
        <w:ind w:left="720" w:hanging="720"/>
        <w:rPr>
          <w:rFonts w:ascii="Calibri" w:hAnsi="Calibri" w:cs="Calibri"/>
          <w:noProof/>
          <w:sz w:val="22"/>
        </w:rPr>
      </w:pPr>
      <w:bookmarkStart w:id="173" w:name="_ENREF_17"/>
      <w:r w:rsidRPr="007751A9">
        <w:rPr>
          <w:rFonts w:ascii="Calibri" w:hAnsi="Calibri" w:cs="Calibri"/>
          <w:noProof/>
          <w:sz w:val="22"/>
          <w:lang w:val="en-US"/>
        </w:rPr>
        <w:lastRenderedPageBreak/>
        <w:t>17.</w:t>
      </w:r>
      <w:r w:rsidRPr="007751A9">
        <w:rPr>
          <w:rFonts w:ascii="Calibri" w:hAnsi="Calibri" w:cs="Calibri"/>
          <w:noProof/>
          <w:sz w:val="22"/>
          <w:lang w:val="en-US"/>
        </w:rPr>
        <w:tab/>
        <w:t xml:space="preserve">Gutmann, B. and H. Weber, </w:t>
      </w:r>
      <w:r w:rsidRPr="007751A9">
        <w:rPr>
          <w:rFonts w:ascii="Calibri" w:hAnsi="Calibri" w:cs="Calibri"/>
          <w:i/>
          <w:noProof/>
          <w:sz w:val="22"/>
          <w:lang w:val="en-US"/>
        </w:rPr>
        <w:t>Phase-shifter calibration and error detection in phase-shifting applications: a new method.</w:t>
      </w:r>
      <w:r w:rsidRPr="007751A9">
        <w:rPr>
          <w:rFonts w:ascii="Calibri" w:hAnsi="Calibri" w:cs="Calibri"/>
          <w:noProof/>
          <w:sz w:val="22"/>
          <w:lang w:val="en-US"/>
        </w:rPr>
        <w:t xml:space="preserve"> </w:t>
      </w:r>
      <w:r w:rsidRPr="007751A9">
        <w:rPr>
          <w:rFonts w:ascii="Calibri" w:hAnsi="Calibri" w:cs="Calibri"/>
          <w:noProof/>
          <w:sz w:val="22"/>
        </w:rPr>
        <w:t xml:space="preserve">Applied Optics, 1998. </w:t>
      </w:r>
      <w:r w:rsidRPr="007751A9">
        <w:rPr>
          <w:rFonts w:ascii="Calibri" w:hAnsi="Calibri" w:cs="Calibri"/>
          <w:b/>
          <w:noProof/>
          <w:sz w:val="22"/>
        </w:rPr>
        <w:t>37</w:t>
      </w:r>
      <w:r w:rsidRPr="007751A9">
        <w:rPr>
          <w:rFonts w:ascii="Calibri" w:hAnsi="Calibri" w:cs="Calibri"/>
          <w:noProof/>
          <w:sz w:val="22"/>
        </w:rPr>
        <w:t>(32): p. 7625-7631.</w:t>
      </w:r>
      <w:bookmarkEnd w:id="173"/>
    </w:p>
    <w:p w:rsidR="007751A9" w:rsidRPr="007751A9" w:rsidRDefault="007751A9" w:rsidP="007751A9">
      <w:pPr>
        <w:spacing w:line="240" w:lineRule="auto"/>
        <w:ind w:left="720" w:hanging="720"/>
        <w:rPr>
          <w:rFonts w:ascii="Calibri" w:hAnsi="Calibri" w:cs="Calibri"/>
          <w:noProof/>
          <w:sz w:val="22"/>
          <w:lang w:val="en-US"/>
        </w:rPr>
      </w:pPr>
      <w:bookmarkStart w:id="174" w:name="_ENREF_18"/>
      <w:r w:rsidRPr="007751A9">
        <w:rPr>
          <w:rFonts w:ascii="Calibri" w:hAnsi="Calibri" w:cs="Calibri"/>
          <w:noProof/>
          <w:sz w:val="22"/>
        </w:rPr>
        <w:t>18.</w:t>
      </w:r>
      <w:r w:rsidRPr="007751A9">
        <w:rPr>
          <w:rFonts w:ascii="Calibri" w:hAnsi="Calibri" w:cs="Calibri"/>
          <w:noProof/>
          <w:sz w:val="22"/>
        </w:rPr>
        <w:tab/>
        <w:t xml:space="preserve">González-Laprea, J., </w:t>
      </w:r>
      <w:r w:rsidRPr="007751A9">
        <w:rPr>
          <w:rFonts w:ascii="Calibri" w:hAnsi="Calibri" w:cs="Calibri"/>
          <w:i/>
          <w:noProof/>
          <w:sz w:val="22"/>
        </w:rPr>
        <w:t>Aplicación de técnicas en microscopía para el estudio cuantitativo de fase óptica de células tipo osteoblasto.</w:t>
      </w:r>
      <w:r w:rsidRPr="007751A9">
        <w:rPr>
          <w:rFonts w:ascii="Calibri" w:hAnsi="Calibri" w:cs="Calibri"/>
          <w:noProof/>
          <w:sz w:val="22"/>
        </w:rPr>
        <w:t xml:space="preserve">, in </w:t>
      </w:r>
      <w:r w:rsidRPr="007751A9">
        <w:rPr>
          <w:rFonts w:ascii="Calibri" w:hAnsi="Calibri" w:cs="Calibri"/>
          <w:i/>
          <w:noProof/>
          <w:sz w:val="22"/>
        </w:rPr>
        <w:t>Coordinación de Física</w:t>
      </w:r>
      <w:r w:rsidRPr="007751A9">
        <w:rPr>
          <w:rFonts w:ascii="Calibri" w:hAnsi="Calibri" w:cs="Calibri"/>
          <w:noProof/>
          <w:sz w:val="22"/>
        </w:rPr>
        <w:t xml:space="preserve">. </w:t>
      </w:r>
      <w:r w:rsidRPr="007751A9">
        <w:rPr>
          <w:rFonts w:ascii="Calibri" w:hAnsi="Calibri" w:cs="Calibri"/>
          <w:noProof/>
          <w:sz w:val="22"/>
          <w:lang w:val="en-US"/>
        </w:rPr>
        <w:t>2011, Universidad Simón Bolívar: Caracas.</w:t>
      </w:r>
      <w:bookmarkEnd w:id="174"/>
    </w:p>
    <w:p w:rsidR="007751A9" w:rsidRDefault="007751A9" w:rsidP="007751A9">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75" w:name="_Toc318382125"/>
      <w:r w:rsidRPr="008D2941">
        <w:t>Anexo a</w:t>
      </w:r>
      <w:bookmarkEnd w:id="175"/>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9C1D32" w:rsidRDefault="009C1D32">
      <w:pPr>
        <w:pStyle w:val="Textocomentario"/>
      </w:pPr>
      <w:r>
        <w:rPr>
          <w:rStyle w:val="Refdecomentario"/>
        </w:rPr>
        <w:annotationRef/>
      </w:r>
      <w:r>
        <w:t>Agregar mas referencias</w:t>
      </w:r>
    </w:p>
  </w:comment>
  <w:comment w:id="32" w:author="nico" w:date="2012-02-10T00:11:00Z" w:initials="n">
    <w:p w:rsidR="009C1D32" w:rsidRDefault="009C1D32">
      <w:pPr>
        <w:pStyle w:val="Textocomentario"/>
      </w:pPr>
      <w:r>
        <w:rPr>
          <w:rStyle w:val="Refdecomentario"/>
        </w:rPr>
        <w:annotationRef/>
      </w:r>
      <w:r>
        <w:t>Aquí también agregar mas referencias</w:t>
      </w:r>
    </w:p>
  </w:comment>
  <w:comment w:id="38" w:author="nico" w:date="2012-02-10T00:19:00Z" w:initials="n">
    <w:p w:rsidR="009C1D32" w:rsidRDefault="009C1D32">
      <w:pPr>
        <w:pStyle w:val="Textocomentario"/>
      </w:pPr>
      <w:r>
        <w:rPr>
          <w:rStyle w:val="Refdecomentario"/>
        </w:rPr>
        <w:annotationRef/>
      </w:r>
      <w:r>
        <w:t>Buscar esta información y poner referencia</w:t>
      </w:r>
    </w:p>
  </w:comment>
  <w:comment w:id="40" w:author="nico" w:date="2012-02-10T00:20:00Z" w:initials="n">
    <w:p w:rsidR="009C1D32" w:rsidRDefault="009C1D32">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9C1D32" w:rsidRDefault="009C1D32">
      <w:pPr>
        <w:pStyle w:val="Textocomentario"/>
      </w:pPr>
      <w:r>
        <w:rPr>
          <w:rStyle w:val="Refdecomentario"/>
        </w:rPr>
        <w:annotationRef/>
      </w:r>
      <w:r>
        <w:t>Indicar el tamaño de alto ancho y profundidad de un pixel</w:t>
      </w:r>
    </w:p>
  </w:comment>
  <w:comment w:id="53" w:author="nico" w:date="2012-02-10T00:31:00Z" w:initials="n">
    <w:p w:rsidR="009C1D32" w:rsidRDefault="009C1D32">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9C1D32" w:rsidRDefault="009C1D32">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A57" w:rsidRDefault="00630A57" w:rsidP="00413BAF">
      <w:pPr>
        <w:spacing w:before="0" w:after="0" w:line="240" w:lineRule="auto"/>
      </w:pPr>
      <w:r>
        <w:separator/>
      </w:r>
    </w:p>
  </w:endnote>
  <w:endnote w:type="continuationSeparator" w:id="0">
    <w:p w:rsidR="00630A57" w:rsidRDefault="00630A5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9C1D32" w:rsidRDefault="009C1D3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9C1D32" w:rsidRDefault="009C1D3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DF5442" w:rsidRDefault="009C1D3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DF5442" w:rsidRDefault="009C1D3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A57" w:rsidRDefault="00630A57" w:rsidP="00413BAF">
      <w:pPr>
        <w:spacing w:before="0" w:after="0" w:line="240" w:lineRule="auto"/>
      </w:pPr>
      <w:r>
        <w:separator/>
      </w:r>
    </w:p>
  </w:footnote>
  <w:footnote w:type="continuationSeparator" w:id="0">
    <w:p w:rsidR="00630A57" w:rsidRDefault="00630A5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Encabezado"/>
      <w:jc w:val="right"/>
    </w:pPr>
    <w:r>
      <w:fldChar w:fldCharType="begin"/>
    </w:r>
    <w:r>
      <w:instrText xml:space="preserve"> PAGE   \* MERGEFORMAT </w:instrText>
    </w:r>
    <w:r>
      <w:fldChar w:fldCharType="separate"/>
    </w:r>
    <w:r>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966DAD" w:rsidRDefault="009C1D3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pPr>
      <w:pStyle w:val="Encabezado"/>
      <w:jc w:val="right"/>
    </w:pPr>
    <w:r>
      <w:fldChar w:fldCharType="begin"/>
    </w:r>
    <w:r>
      <w:instrText xml:space="preserve"> PAGE   \* MERGEFORMAT </w:instrText>
    </w:r>
    <w:r>
      <w:fldChar w:fldCharType="separate"/>
    </w:r>
    <w:r w:rsidR="00C36496">
      <w:rPr>
        <w:noProof/>
      </w:rPr>
      <w:t>2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C2511"/>
    <w:rsid w:val="001C31B0"/>
    <w:rsid w:val="001D714B"/>
    <w:rsid w:val="001E6275"/>
    <w:rsid w:val="001F02E5"/>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B7864"/>
    <w:rsid w:val="004C11C5"/>
    <w:rsid w:val="004C59D2"/>
    <w:rsid w:val="004D2937"/>
    <w:rsid w:val="004D48F4"/>
    <w:rsid w:val="004E1A5E"/>
    <w:rsid w:val="004E32B4"/>
    <w:rsid w:val="004F265A"/>
    <w:rsid w:val="004F3DB7"/>
    <w:rsid w:val="004F79D7"/>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C13E7"/>
    <w:rsid w:val="005C73DB"/>
    <w:rsid w:val="005D1EB2"/>
    <w:rsid w:val="005D6A42"/>
    <w:rsid w:val="005F51D5"/>
    <w:rsid w:val="006148B6"/>
    <w:rsid w:val="0062084E"/>
    <w:rsid w:val="00630A57"/>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0B7F"/>
    <w:rsid w:val="0070729D"/>
    <w:rsid w:val="007131C9"/>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E8"/>
    <w:rsid w:val="007C0A4D"/>
    <w:rsid w:val="007C1898"/>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212AF"/>
    <w:rsid w:val="00926E4E"/>
    <w:rsid w:val="009456CB"/>
    <w:rsid w:val="00955D73"/>
    <w:rsid w:val="00957FAC"/>
    <w:rsid w:val="00965510"/>
    <w:rsid w:val="00965F81"/>
    <w:rsid w:val="00992125"/>
    <w:rsid w:val="00992E39"/>
    <w:rsid w:val="00997FD1"/>
    <w:rsid w:val="009A2277"/>
    <w:rsid w:val="009A72C7"/>
    <w:rsid w:val="009B208D"/>
    <w:rsid w:val="009B2C49"/>
    <w:rsid w:val="009C153E"/>
    <w:rsid w:val="009C1B89"/>
    <w:rsid w:val="009C1D32"/>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3C79"/>
    <w:rsid w:val="00B257ED"/>
    <w:rsid w:val="00B372A5"/>
    <w:rsid w:val="00B378BE"/>
    <w:rsid w:val="00B44CEA"/>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3484B"/>
    <w:rsid w:val="00C36496"/>
    <w:rsid w:val="00C45BA7"/>
    <w:rsid w:val="00C45BAF"/>
    <w:rsid w:val="00C47B4B"/>
    <w:rsid w:val="00C55A5D"/>
    <w:rsid w:val="00C55E3A"/>
    <w:rsid w:val="00C6058A"/>
    <w:rsid w:val="00C62B99"/>
    <w:rsid w:val="00C70ECC"/>
    <w:rsid w:val="00C80795"/>
    <w:rsid w:val="00C841D6"/>
    <w:rsid w:val="00C91524"/>
    <w:rsid w:val="00C97D6E"/>
    <w:rsid w:val="00CA333D"/>
    <w:rsid w:val="00CA7C6B"/>
    <w:rsid w:val="00CB283A"/>
    <w:rsid w:val="00CB2C57"/>
    <w:rsid w:val="00CB3349"/>
    <w:rsid w:val="00CB76CC"/>
    <w:rsid w:val="00CC2C9A"/>
    <w:rsid w:val="00CC521A"/>
    <w:rsid w:val="00CD6F00"/>
    <w:rsid w:val="00CF2C7B"/>
    <w:rsid w:val="00CF3D55"/>
    <w:rsid w:val="00CF6CC5"/>
    <w:rsid w:val="00D03236"/>
    <w:rsid w:val="00D03F1F"/>
    <w:rsid w:val="00D37C0F"/>
    <w:rsid w:val="00D465B3"/>
    <w:rsid w:val="00D5690A"/>
    <w:rsid w:val="00D76767"/>
    <w:rsid w:val="00D900B6"/>
    <w:rsid w:val="00D91FBF"/>
    <w:rsid w:val="00D933B8"/>
    <w:rsid w:val="00DB08F8"/>
    <w:rsid w:val="00DB358B"/>
    <w:rsid w:val="00DD6E78"/>
    <w:rsid w:val="00DE5FFB"/>
    <w:rsid w:val="00DF228D"/>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EF7841"/>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629" Type="http://schemas.openxmlformats.org/officeDocument/2006/relationships/image" Target="media/image32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640" Type="http://schemas.openxmlformats.org/officeDocument/2006/relationships/image" Target="media/image335.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42" Type="http://schemas.openxmlformats.org/officeDocument/2006/relationships/image" Target="media/image278.wmf"/><Relationship Id="rId584" Type="http://schemas.openxmlformats.org/officeDocument/2006/relationships/image" Target="media/image302.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651" Type="http://schemas.openxmlformats.org/officeDocument/2006/relationships/hyperlink" Target="http://opencv.willowgarage.com/documentation/cpp/index.html" TargetMode="External"/><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553" Type="http://schemas.openxmlformats.org/officeDocument/2006/relationships/image" Target="media/image285.wmf"/><Relationship Id="rId609" Type="http://schemas.openxmlformats.org/officeDocument/2006/relationships/oleObject" Target="embeddings/oleObject274.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oleObject" Target="embeddings/oleObject268.bin"/><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620" Type="http://schemas.openxmlformats.org/officeDocument/2006/relationships/oleObject" Target="embeddings/oleObject278.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631" Type="http://schemas.openxmlformats.org/officeDocument/2006/relationships/image" Target="media/image33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oleObject" Target="embeddings/oleObject270.bin"/><Relationship Id="rId642" Type="http://schemas.openxmlformats.org/officeDocument/2006/relationships/image" Target="media/image336.w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544" Type="http://schemas.openxmlformats.org/officeDocument/2006/relationships/image" Target="media/image279.png"/><Relationship Id="rId586" Type="http://schemas.openxmlformats.org/officeDocument/2006/relationships/image" Target="media/image303.png"/><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611" Type="http://schemas.openxmlformats.org/officeDocument/2006/relationships/image" Target="media/image318.wmf"/><Relationship Id="rId653" Type="http://schemas.openxmlformats.org/officeDocument/2006/relationships/fontTable" Target="fontTable.xml"/><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555" Type="http://schemas.openxmlformats.org/officeDocument/2006/relationships/image" Target="media/image286.wmf"/><Relationship Id="rId597" Type="http://schemas.openxmlformats.org/officeDocument/2006/relationships/image" Target="media/image310.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622" Type="http://schemas.openxmlformats.org/officeDocument/2006/relationships/oleObject" Target="embeddings/oleObject279.bin"/><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566" Type="http://schemas.openxmlformats.org/officeDocument/2006/relationships/image" Target="media/image293.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633" Type="http://schemas.openxmlformats.org/officeDocument/2006/relationships/image" Target="media/image331.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9.png"/><Relationship Id="rId602" Type="http://schemas.openxmlformats.org/officeDocument/2006/relationships/oleObject" Target="embeddings/oleObject271.bin"/><Relationship Id="rId241" Type="http://schemas.openxmlformats.org/officeDocument/2006/relationships/oleObject" Target="embeddings/oleObject109.bin"/><Relationship Id="rId437" Type="http://schemas.openxmlformats.org/officeDocument/2006/relationships/image" Target="media/image223.png"/><Relationship Id="rId479" Type="http://schemas.openxmlformats.org/officeDocument/2006/relationships/oleObject" Target="embeddings/oleObject214.bin"/><Relationship Id="rId644" Type="http://schemas.openxmlformats.org/officeDocument/2006/relationships/image" Target="media/image337.wmf"/><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1.png"/><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61.bin"/><Relationship Id="rId406" Type="http://schemas.openxmlformats.org/officeDocument/2006/relationships/oleObject" Target="embeddings/oleObject182.bin"/><Relationship Id="rId588" Type="http://schemas.openxmlformats.org/officeDocument/2006/relationships/oleObject" Target="embeddings/oleObject265.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48" Type="http://schemas.openxmlformats.org/officeDocument/2006/relationships/oleObject" Target="embeddings/oleObject199.bin"/><Relationship Id="rId613" Type="http://schemas.openxmlformats.org/officeDocument/2006/relationships/image" Target="media/image319.wmf"/><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image" Target="media/image287.wmf"/><Relationship Id="rId599" Type="http://schemas.openxmlformats.org/officeDocument/2006/relationships/image" Target="media/image311.wmf"/><Relationship Id="rId196" Type="http://schemas.openxmlformats.org/officeDocument/2006/relationships/image" Target="media/image91.wmf"/><Relationship Id="rId417" Type="http://schemas.openxmlformats.org/officeDocument/2006/relationships/image" Target="media/image212.emf"/><Relationship Id="rId459" Type="http://schemas.openxmlformats.org/officeDocument/2006/relationships/oleObject" Target="embeddings/oleObject204.bin"/><Relationship Id="rId624" Type="http://schemas.openxmlformats.org/officeDocument/2006/relationships/oleObject" Target="embeddings/oleObject280.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oleObject" Target="embeddings/oleObject146.bin"/><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4.wmf"/><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image" Target="media/image218.wmf"/><Relationship Id="rId635" Type="http://schemas.openxmlformats.org/officeDocument/2006/relationships/image" Target="media/image332.wmf"/><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oleObject" Target="embeddings/oleObject215.bin"/><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oleObject" Target="embeddings/oleObject243.bin"/><Relationship Id="rId579" Type="http://schemas.openxmlformats.org/officeDocument/2006/relationships/oleObject" Target="embeddings/oleObject261.bin"/><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image" Target="media/image191.png"/><Relationship Id="rId439" Type="http://schemas.openxmlformats.org/officeDocument/2006/relationships/image" Target="media/image225.png"/><Relationship Id="rId590" Type="http://schemas.openxmlformats.org/officeDocument/2006/relationships/oleObject" Target="embeddings/oleObject266.bin"/><Relationship Id="rId604" Type="http://schemas.openxmlformats.org/officeDocument/2006/relationships/image" Target="media/image314.wmf"/><Relationship Id="rId646" Type="http://schemas.openxmlformats.org/officeDocument/2006/relationships/image" Target="media/image338.wmf"/><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200.bin"/><Relationship Id="rId506" Type="http://schemas.openxmlformats.org/officeDocument/2006/relationships/image" Target="media/image260.wmf"/><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image" Target="media/image149.png"/><Relationship Id="rId492" Type="http://schemas.openxmlformats.org/officeDocument/2006/relationships/image" Target="media/image253.wmf"/><Relationship Id="rId548" Type="http://schemas.openxmlformats.org/officeDocument/2006/relationships/oleObject" Target="embeddings/oleObject247.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oleObject" Target="embeddings/oleObject162.bin"/><Relationship Id="rId394" Type="http://schemas.openxmlformats.org/officeDocument/2006/relationships/image" Target="media/image198.emf"/><Relationship Id="rId408" Type="http://schemas.openxmlformats.org/officeDocument/2006/relationships/oleObject" Target="embeddings/oleObject183.bin"/><Relationship Id="rId615" Type="http://schemas.openxmlformats.org/officeDocument/2006/relationships/image" Target="media/image320.png"/><Relationship Id="rId212" Type="http://schemas.openxmlformats.org/officeDocument/2006/relationships/image" Target="media/image99.wmf"/><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538" Type="http://schemas.openxmlformats.org/officeDocument/2006/relationships/image" Target="media/image276.wmf"/><Relationship Id="rId559" Type="http://schemas.openxmlformats.org/officeDocument/2006/relationships/image" Target="media/image288.png"/><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570" Type="http://schemas.openxmlformats.org/officeDocument/2006/relationships/image" Target="media/image295.wmf"/><Relationship Id="rId591" Type="http://schemas.openxmlformats.org/officeDocument/2006/relationships/image" Target="media/image306.png"/><Relationship Id="rId605" Type="http://schemas.openxmlformats.org/officeDocument/2006/relationships/oleObject" Target="embeddings/oleObject272.bin"/><Relationship Id="rId626" Type="http://schemas.openxmlformats.org/officeDocument/2006/relationships/image" Target="media/image327.png"/><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647" Type="http://schemas.openxmlformats.org/officeDocument/2006/relationships/oleObject" Target="embeddings/oleObject290.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image" Target="media/image28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560" Type="http://schemas.openxmlformats.org/officeDocument/2006/relationships/image" Target="media/image289.png"/><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616" Type="http://schemas.openxmlformats.org/officeDocument/2006/relationships/image" Target="media/image321.wmf"/><Relationship Id="rId637" Type="http://schemas.openxmlformats.org/officeDocument/2006/relationships/image" Target="media/image333.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550" Type="http://schemas.openxmlformats.org/officeDocument/2006/relationships/oleObject" Target="embeddings/oleObject24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571" Type="http://schemas.openxmlformats.org/officeDocument/2006/relationships/oleObject" Target="embeddings/oleObject257.bin"/><Relationship Id="rId592" Type="http://schemas.openxmlformats.org/officeDocument/2006/relationships/image" Target="media/image307.wmf"/><Relationship Id="rId606" Type="http://schemas.openxmlformats.org/officeDocument/2006/relationships/image" Target="media/image315.wmf"/><Relationship Id="rId627" Type="http://schemas.openxmlformats.org/officeDocument/2006/relationships/image" Target="media/image328.wmf"/><Relationship Id="rId648" Type="http://schemas.openxmlformats.org/officeDocument/2006/relationships/image" Target="media/image339.wmf"/><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561" Type="http://schemas.openxmlformats.org/officeDocument/2006/relationships/image" Target="media/image290.png"/><Relationship Id="rId582" Type="http://schemas.openxmlformats.org/officeDocument/2006/relationships/image" Target="media/image301.wmf"/><Relationship Id="rId617" Type="http://schemas.openxmlformats.org/officeDocument/2006/relationships/oleObject" Target="embeddings/oleObject277.bin"/><Relationship Id="rId638" Type="http://schemas.openxmlformats.org/officeDocument/2006/relationships/image" Target="media/image334.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551" Type="http://schemas.openxmlformats.org/officeDocument/2006/relationships/image" Target="media/image284.wmf"/><Relationship Id="rId572" Type="http://schemas.openxmlformats.org/officeDocument/2006/relationships/image" Target="media/image296.wmf"/><Relationship Id="rId593" Type="http://schemas.openxmlformats.org/officeDocument/2006/relationships/oleObject" Target="embeddings/oleObject267.bin"/><Relationship Id="rId607" Type="http://schemas.openxmlformats.org/officeDocument/2006/relationships/oleObject" Target="embeddings/oleObject273.bin"/><Relationship Id="rId628" Type="http://schemas.openxmlformats.org/officeDocument/2006/relationships/oleObject" Target="embeddings/oleObject281.bin"/><Relationship Id="rId649" Type="http://schemas.openxmlformats.org/officeDocument/2006/relationships/oleObject" Target="embeddings/oleObject2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image" Target="media/image291.wmf"/><Relationship Id="rId583" Type="http://schemas.openxmlformats.org/officeDocument/2006/relationships/oleObject" Target="embeddings/oleObject263.bin"/><Relationship Id="rId618" Type="http://schemas.openxmlformats.org/officeDocument/2006/relationships/image" Target="media/image322.png"/><Relationship Id="rId639" Type="http://schemas.openxmlformats.org/officeDocument/2006/relationships/oleObject" Target="embeddings/oleObject286.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650" Type="http://schemas.openxmlformats.org/officeDocument/2006/relationships/image" Target="media/image340.png"/><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552" Type="http://schemas.openxmlformats.org/officeDocument/2006/relationships/oleObject" Target="embeddings/oleObject249.bin"/><Relationship Id="rId594" Type="http://schemas.openxmlformats.org/officeDocument/2006/relationships/image" Target="media/image308.wmf"/><Relationship Id="rId608" Type="http://schemas.openxmlformats.org/officeDocument/2006/relationships/image" Target="media/image316.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563" Type="http://schemas.openxmlformats.org/officeDocument/2006/relationships/oleObject" Target="embeddings/oleObject253.bin"/><Relationship Id="rId619" Type="http://schemas.openxmlformats.org/officeDocument/2006/relationships/image" Target="media/image323.w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630" Type="http://schemas.openxmlformats.org/officeDocument/2006/relationships/oleObject" Target="embeddings/oleObject282.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641" Type="http://schemas.openxmlformats.org/officeDocument/2006/relationships/oleObject" Target="embeddings/oleObject287.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585" Type="http://schemas.openxmlformats.org/officeDocument/2006/relationships/oleObject" Target="embeddings/oleObject26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610" Type="http://schemas.openxmlformats.org/officeDocument/2006/relationships/image" Target="media/image317.emf"/><Relationship Id="rId652" Type="http://schemas.openxmlformats.org/officeDocument/2006/relationships/hyperlink" Target="http://www.astrosurf.com/buil/d70v10d/eval.htm" TargetMode="External"/><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554" Type="http://schemas.openxmlformats.org/officeDocument/2006/relationships/oleObject" Target="embeddings/oleObject250.bin"/><Relationship Id="rId596" Type="http://schemas.openxmlformats.org/officeDocument/2006/relationships/image" Target="media/image309.png"/><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621" Type="http://schemas.openxmlformats.org/officeDocument/2006/relationships/image" Target="media/image324.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565" Type="http://schemas.openxmlformats.org/officeDocument/2006/relationships/oleObject" Target="embeddings/oleObject254.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632" Type="http://schemas.openxmlformats.org/officeDocument/2006/relationships/oleObject" Target="embeddings/oleObject283.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601" Type="http://schemas.openxmlformats.org/officeDocument/2006/relationships/image" Target="media/image312.wmf"/><Relationship Id="rId643" Type="http://schemas.openxmlformats.org/officeDocument/2006/relationships/oleObject" Target="embeddings/oleObject288.bin"/><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image" Target="media/image280.png"/><Relationship Id="rId587" Type="http://schemas.openxmlformats.org/officeDocument/2006/relationships/image" Target="media/image304.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612" Type="http://schemas.openxmlformats.org/officeDocument/2006/relationships/oleObject" Target="embeddings/oleObject275.bin"/><Relationship Id="rId251" Type="http://schemas.openxmlformats.org/officeDocument/2006/relationships/oleObject" Target="embeddings/oleObject114.bin"/><Relationship Id="rId489" Type="http://schemas.openxmlformats.org/officeDocument/2006/relationships/oleObject" Target="embeddings/oleObject219.bin"/><Relationship Id="rId654" Type="http://schemas.openxmlformats.org/officeDocument/2006/relationships/theme" Target="theme/theme1.xml"/><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1.bin"/><Relationship Id="rId349" Type="http://schemas.openxmlformats.org/officeDocument/2006/relationships/image" Target="media/image170.wmf"/><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416" Type="http://schemas.openxmlformats.org/officeDocument/2006/relationships/image" Target="media/image211.emf"/><Relationship Id="rId598" Type="http://schemas.openxmlformats.org/officeDocument/2006/relationships/oleObject" Target="embeddings/oleObject269.bin"/><Relationship Id="rId220" Type="http://schemas.openxmlformats.org/officeDocument/2006/relationships/image" Target="media/image103.wmf"/><Relationship Id="rId458" Type="http://schemas.openxmlformats.org/officeDocument/2006/relationships/image" Target="media/image236.wmf"/><Relationship Id="rId623" Type="http://schemas.openxmlformats.org/officeDocument/2006/relationships/image" Target="media/image325.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4.wmf"/><Relationship Id="rId525" Type="http://schemas.openxmlformats.org/officeDocument/2006/relationships/oleObject" Target="embeddings/oleObject237.bin"/><Relationship Id="rId567" Type="http://schemas.openxmlformats.org/officeDocument/2006/relationships/oleObject" Target="embeddings/oleObject255.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634" Type="http://schemas.openxmlformats.org/officeDocument/2006/relationships/oleObject" Target="embeddings/oleObject284.bin"/><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90.png"/><Relationship Id="rId438" Type="http://schemas.openxmlformats.org/officeDocument/2006/relationships/image" Target="media/image224.png"/><Relationship Id="rId603" Type="http://schemas.openxmlformats.org/officeDocument/2006/relationships/image" Target="media/image313.png"/><Relationship Id="rId645" Type="http://schemas.openxmlformats.org/officeDocument/2006/relationships/oleObject" Target="embeddings/oleObject289.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2.wmf"/><Relationship Id="rId589" Type="http://schemas.openxmlformats.org/officeDocument/2006/relationships/image" Target="media/image305.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image" Target="media/image171.wmf"/><Relationship Id="rId393" Type="http://schemas.openxmlformats.org/officeDocument/2006/relationships/oleObject" Target="embeddings/oleObject177.bin"/><Relationship Id="rId407" Type="http://schemas.openxmlformats.org/officeDocument/2006/relationships/image" Target="media/image206.wmf"/><Relationship Id="rId449" Type="http://schemas.openxmlformats.org/officeDocument/2006/relationships/image" Target="media/image231.wmf"/><Relationship Id="rId614" Type="http://schemas.openxmlformats.org/officeDocument/2006/relationships/oleObject" Target="embeddings/oleObject276.bin"/><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516" Type="http://schemas.openxmlformats.org/officeDocument/2006/relationships/image" Target="media/image265.wmf"/><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5.wmf"/><Relationship Id="rId558" Type="http://schemas.openxmlformats.org/officeDocument/2006/relationships/oleObject" Target="embeddings/oleObject252.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77.wmf"/><Relationship Id="rId418" Type="http://schemas.openxmlformats.org/officeDocument/2006/relationships/image" Target="media/image213.wmf"/><Relationship Id="rId625" Type="http://schemas.openxmlformats.org/officeDocument/2006/relationships/image" Target="media/image326.png"/><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10.bin"/><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oleObject" Target="embeddings/oleObject238.bin"/><Relationship Id="rId569" Type="http://schemas.openxmlformats.org/officeDocument/2006/relationships/oleObject" Target="embeddings/oleObject256.bin"/><Relationship Id="rId70" Type="http://schemas.openxmlformats.org/officeDocument/2006/relationships/comments" Target="comments.xml"/><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oleObject" Target="embeddings/oleObject192.bin"/><Relationship Id="rId580" Type="http://schemas.openxmlformats.org/officeDocument/2006/relationships/image" Target="media/image300.wmf"/><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0F991E-EAC9-4427-A951-AAC11494F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93</Pages>
  <Words>24173</Words>
  <Characters>121350</Characters>
  <Application>Microsoft Office Word</Application>
  <DocSecurity>0</DocSecurity>
  <Lines>2638</Lines>
  <Paragraphs>10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4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0</cp:revision>
  <cp:lastPrinted>2012-02-15T21:14:00Z</cp:lastPrinted>
  <dcterms:created xsi:type="dcterms:W3CDTF">2012-03-08T16:45:00Z</dcterms:created>
  <dcterms:modified xsi:type="dcterms:W3CDTF">2012-03-09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